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4068" w:rsidRPr="00EF2EAE" w:rsidRDefault="00A66DD8" w:rsidP="00044068">
      <w:pPr>
        <w:rPr>
          <w:b/>
          <w:bCs/>
          <w:color w:val="000000"/>
          <w:sz w:val="32"/>
          <w:szCs w:val="32"/>
          <w:rtl/>
          <w:lang w:bidi="ar-DZ"/>
        </w:rPr>
      </w:pPr>
      <w:bookmarkStart w:id="0" w:name="_GoBack"/>
      <w:bookmarkEnd w:id="0"/>
      <w:r>
        <w:rPr>
          <w:b/>
          <w:bCs/>
          <w:noProof/>
          <w:color w:val="000000"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-128905</wp:posOffset>
                </wp:positionH>
                <wp:positionV relativeFrom="paragraph">
                  <wp:posOffset>-13335</wp:posOffset>
                </wp:positionV>
                <wp:extent cx="635" cy="10440035"/>
                <wp:effectExtent l="15240" t="16510" r="12700" b="11430"/>
                <wp:wrapNone/>
                <wp:docPr id="53" name="Line 34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635" cy="1044003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462D2D" id="Line 3488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0.15pt,-1.05pt" to="-10.1pt,8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" strokeweight="1.5pt">
                <o:lock v:ext="edit" aspectratio="t"/>
              </v:line>
            </w:pict>
          </mc:Fallback>
        </mc:AlternateContent>
      </w:r>
      <w:r w:rsidR="0004406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044068" w:rsidRPr="00EF2EAE" w:rsidRDefault="00044068" w:rsidP="00044068">
      <w:pPr>
        <w:spacing w:line="360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مـتـوسـطـة  يـغـمـرا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سـن  ــ  الـغـــزوا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ت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.                                 الــتـــا ريـــخ : 5 0  </w:t>
      </w:r>
      <w:r w:rsidRPr="00EF2EAE">
        <w:rPr>
          <w:rFonts w:ascii="Arial" w:hAnsi="Arial" w:cs="Arial"/>
          <w:b/>
          <w:bCs/>
          <w:color w:val="000000"/>
          <w:sz w:val="32"/>
          <w:szCs w:val="32"/>
          <w:rtl/>
          <w:lang w:bidi="ar-DZ"/>
        </w:rPr>
        <w:t>/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2 1  </w:t>
      </w:r>
      <w:r w:rsidRPr="00EF2EAE">
        <w:rPr>
          <w:rFonts w:ascii="Arial" w:hAnsi="Arial" w:cs="Arial"/>
          <w:b/>
          <w:bCs/>
          <w:color w:val="000000"/>
          <w:sz w:val="32"/>
          <w:szCs w:val="32"/>
          <w:rtl/>
          <w:lang w:bidi="ar-DZ"/>
        </w:rPr>
        <w:t>/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7 1 0 2 .</w:t>
      </w:r>
    </w:p>
    <w:p w:rsidR="00044068" w:rsidRPr="00EF2EAE" w:rsidRDefault="00044068" w:rsidP="00044068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الـسـنـة  الـد را سـيـة : 7 1 0 2  </w:t>
      </w:r>
      <w:r w:rsidRPr="00EF2EAE">
        <w:rPr>
          <w:rFonts w:ascii="Arial" w:hAnsi="Arial" w:cs="Arial"/>
          <w:b/>
          <w:bCs/>
          <w:color w:val="000000"/>
          <w:sz w:val="32"/>
          <w:szCs w:val="32"/>
          <w:rtl/>
          <w:lang w:bidi="ar-DZ"/>
        </w:rPr>
        <w:t>/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8 1 0 2 .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         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         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  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الـمـســتــوى : </w:t>
      </w:r>
      <w:r>
        <w:rPr>
          <w:rFonts w:hint="cs"/>
          <w:b/>
          <w:bCs/>
          <w:color w:val="000000"/>
          <w:sz w:val="32"/>
          <w:szCs w:val="32"/>
          <w:rtl/>
          <w:lang w:bidi="ar-DZ"/>
        </w:rPr>
        <w:t>1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مـتــوســـط .</w:t>
      </w:r>
    </w:p>
    <w:p w:rsidR="00044068" w:rsidRPr="00EF2EAE" w:rsidRDefault="00044068" w:rsidP="00044068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044068" w:rsidRPr="00EF2EAE" w:rsidRDefault="00044068" w:rsidP="00F87D65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  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اخ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ت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ب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ــار 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الـف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ص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ـل  الأول  ف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ـي  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م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ادة  الـريـ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اضـيـ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ــات   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  </w:t>
      </w:r>
      <w:r w:rsidR="00F87D65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   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الـمــ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ـدة : س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ـاعـ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تــ</w:t>
      </w:r>
      <w:r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ـــان</w:t>
      </w:r>
      <w:r w:rsidRPr="005A4A00">
        <w:rPr>
          <w:b/>
          <w:bCs/>
          <w:color w:val="000000"/>
          <w:sz w:val="32"/>
          <w:szCs w:val="32"/>
          <w:rtl/>
          <w:lang w:val="fr-FR"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rtl/>
          <w:lang w:val="fr-FR" w:bidi="ar-DZ"/>
        </w:rPr>
        <w:t>.</w:t>
      </w:r>
    </w:p>
    <w:p w:rsidR="00044068" w:rsidRPr="00EF2EAE" w:rsidRDefault="00044068" w:rsidP="00044068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9A40E8" w:rsidRPr="00696DE1" w:rsidRDefault="0024298F" w:rsidP="00FA5228">
      <w:pPr>
        <w:spacing w:line="324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ال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ج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ـ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زء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أ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و</w:t>
      </w:r>
      <w:r w:rsidRPr="00696DE1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ل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9A40E8" w:rsidRPr="00696DE1">
        <w:rPr>
          <w:b/>
          <w:bCs/>
          <w:color w:val="000000"/>
          <w:sz w:val="32"/>
          <w:szCs w:val="32"/>
          <w:rtl/>
          <w:lang w:bidi="ar-DZ"/>
        </w:rPr>
        <w:t xml:space="preserve">: 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>(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4 1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175E97" w:rsidRPr="00696DE1" w:rsidRDefault="00175E97" w:rsidP="00FA5228">
      <w:pPr>
        <w:spacing w:line="324" w:lineRule="auto"/>
        <w:rPr>
          <w:b/>
          <w:bCs/>
          <w:color w:val="000000"/>
          <w:sz w:val="32"/>
          <w:szCs w:val="32"/>
          <w:rtl/>
          <w:lang w:val="fr-FR" w:bidi="ar-DZ"/>
        </w:rPr>
      </w:pP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التمري</w:t>
      </w:r>
      <w:r w:rsidR="0024298F"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ن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أ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ول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 xml:space="preserve"> :</w:t>
      </w:r>
      <w:r w:rsidR="00E32AEF" w:rsidRPr="00696DE1">
        <w:rPr>
          <w:b/>
          <w:bCs/>
          <w:color w:val="000000"/>
          <w:sz w:val="32"/>
          <w:szCs w:val="32"/>
          <w:rtl/>
          <w:lang w:bidi="ar-DZ"/>
        </w:rPr>
        <w:t xml:space="preserve"> (</w:t>
      </w:r>
      <w:r w:rsidR="00E32AEF"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795208"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>3</w:t>
      </w:r>
      <w:r w:rsidR="00E32AEF"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="00E32AEF" w:rsidRPr="00696DE1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E32AEF"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E32AEF" w:rsidRPr="00696DE1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175E97" w:rsidRPr="00696DE1" w:rsidRDefault="00175E97" w:rsidP="00FA5228">
      <w:pPr>
        <w:spacing w:line="324" w:lineRule="auto"/>
        <w:ind w:firstLine="340"/>
        <w:rPr>
          <w:color w:val="000000"/>
          <w:sz w:val="32"/>
          <w:szCs w:val="32"/>
          <w:rtl/>
          <w:lang w:bidi="ar-DZ"/>
        </w:rPr>
      </w:pPr>
      <w:r w:rsidRPr="00696DE1">
        <w:rPr>
          <w:color w:val="000000"/>
          <w:sz w:val="32"/>
          <w:szCs w:val="32"/>
          <w:rtl/>
        </w:rPr>
        <w:t xml:space="preserve"> </w:t>
      </w:r>
      <w:r w:rsidRPr="00696DE1">
        <w:rPr>
          <w:color w:val="000000"/>
          <w:sz w:val="32"/>
          <w:szCs w:val="32"/>
          <w:lang w:bidi="ar-DZ"/>
        </w:rPr>
        <w:sym w:font="Wingdings 3" w:char="F085"/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ا نـقــل  و أ تـمــم  مـا يـلـي :</w:t>
      </w:r>
      <w:r w:rsidR="00AC2DE6">
        <w:rPr>
          <w:rFonts w:hint="cs"/>
          <w:color w:val="000000"/>
          <w:sz w:val="32"/>
          <w:szCs w:val="32"/>
          <w:rtl/>
          <w:lang w:bidi="ar-DZ"/>
        </w:rPr>
        <w:t xml:space="preserve"> </w:t>
      </w:r>
    </w:p>
    <w:p w:rsidR="0095353F" w:rsidRPr="00696DE1" w:rsidRDefault="0095353F" w:rsidP="00FA5228">
      <w:pPr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      </w:t>
      </w:r>
      <w:r w:rsidR="0071499C" w:rsidRPr="00696DE1">
        <w:rPr>
          <w:color w:val="000000"/>
          <w:position w:val="-32"/>
          <w:sz w:val="32"/>
          <w:szCs w:val="32"/>
          <w:lang w:bidi="ar-DZ"/>
        </w:rPr>
        <w:object w:dxaOrig="28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2pt" o:ole="">
            <v:imagedata r:id="rId6" o:title=""/>
          </v:shape>
          <o:OLEObject Type="Embed" ProgID="Equation.DSMT4" ShapeID="_x0000_i1025" DrawAspect="Content" ObjectID="_1604538695" r:id="rId7"/>
        </w:objec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          ؛                          </w:t>
      </w:r>
      <w:r w:rsidR="0071499C" w:rsidRPr="00696DE1">
        <w:rPr>
          <w:color w:val="000000"/>
          <w:position w:val="-32"/>
          <w:sz w:val="28"/>
          <w:szCs w:val="28"/>
          <w:lang w:bidi="ar-DZ"/>
        </w:rPr>
        <w:object w:dxaOrig="3320" w:dyaOrig="820">
          <v:shape id="_x0000_i1026" type="#_x0000_t75" style="width:165pt;height:41.25pt" o:ole="">
            <v:imagedata r:id="rId8" o:title=""/>
          </v:shape>
          <o:OLEObject Type="Embed" ProgID="Equation.DSMT4" ShapeID="_x0000_i1026" DrawAspect="Content" ObjectID="_1604538696" r:id="rId9"/>
        </w:objec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</w:p>
    <w:p w:rsidR="0095353F" w:rsidRPr="00696DE1" w:rsidRDefault="0095353F" w:rsidP="00FA5228">
      <w:pPr>
        <w:spacing w:line="360" w:lineRule="auto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      </w:t>
      </w:r>
      <w:r w:rsidR="0071499C" w:rsidRPr="00696DE1">
        <w:rPr>
          <w:color w:val="000000"/>
          <w:position w:val="-32"/>
          <w:sz w:val="32"/>
          <w:szCs w:val="32"/>
          <w:lang w:bidi="ar-DZ"/>
        </w:rPr>
        <w:object w:dxaOrig="2280" w:dyaOrig="840">
          <v:shape id="_x0000_i1027" type="#_x0000_t75" style="width:114pt;height:42pt" o:ole="">
            <v:imagedata r:id="rId10" o:title=""/>
          </v:shape>
          <o:OLEObject Type="Embed" ProgID="Equation.DSMT4" ShapeID="_x0000_i1027" DrawAspect="Content" ObjectID="_1604538697" r:id="rId11"/>
        </w:objec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                 ؛             </w:t>
      </w:r>
      <w:r w:rsidR="0071499C" w:rsidRPr="00696DE1">
        <w:rPr>
          <w:color w:val="000000"/>
          <w:position w:val="-32"/>
          <w:sz w:val="28"/>
          <w:szCs w:val="28"/>
          <w:lang w:bidi="ar-DZ"/>
        </w:rPr>
        <w:object w:dxaOrig="4420" w:dyaOrig="820">
          <v:shape id="_x0000_i1028" type="#_x0000_t75" style="width:219.75pt;height:41.25pt" o:ole="">
            <v:imagedata r:id="rId12" o:title=""/>
          </v:shape>
          <o:OLEObject Type="Embed" ProgID="Equation.DSMT4" ShapeID="_x0000_i1028" DrawAspect="Content" ObjectID="_1604538698" r:id="rId13"/>
        </w:objec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</w:p>
    <w:p w:rsidR="00542726" w:rsidRPr="00696DE1" w:rsidRDefault="00542726" w:rsidP="00FA5228">
      <w:pPr>
        <w:spacing w:line="324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التمرين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ثا ني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 xml:space="preserve"> : (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795208"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>4</w:t>
      </w:r>
      <w:r w:rsidR="00E32AEF"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542726" w:rsidRPr="00696DE1" w:rsidRDefault="00542726" w:rsidP="00FA5228">
      <w:pPr>
        <w:spacing w:line="324" w:lineRule="auto"/>
        <w:ind w:firstLine="340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>1 ) ا نـجــز عـمــود يــا  الـعـمــلـيــتـيــن  الآ تـيــتـيــن :</w:t>
      </w:r>
    </w:p>
    <w:p w:rsidR="00542726" w:rsidRPr="00696DE1" w:rsidRDefault="00542726" w:rsidP="005D3A09">
      <w:pPr>
        <w:bidi w:val="0"/>
        <w:spacing w:line="324" w:lineRule="auto"/>
        <w:rPr>
          <w:color w:val="000000"/>
          <w:sz w:val="32"/>
          <w:szCs w:val="32"/>
          <w:lang w:val="fr-FR" w:bidi="ar-DZ"/>
        </w:rPr>
      </w:pPr>
      <w:r w:rsidRPr="00696DE1">
        <w:rPr>
          <w:color w:val="000000"/>
          <w:sz w:val="32"/>
          <w:szCs w:val="32"/>
          <w:lang w:val="fr-FR" w:bidi="ar-DZ"/>
        </w:rPr>
        <w:t xml:space="preserve">                                                              </w:t>
      </w:r>
      <w:r w:rsidR="005D3A09" w:rsidRPr="00696DE1">
        <w:rPr>
          <w:color w:val="000000"/>
          <w:sz w:val="32"/>
          <w:szCs w:val="32"/>
          <w:lang w:val="fr-FR" w:bidi="ar-DZ"/>
        </w:rPr>
        <w:t xml:space="preserve"> </w:t>
      </w:r>
      <w:r w:rsidRPr="00696DE1">
        <w:rPr>
          <w:color w:val="000000"/>
          <w:sz w:val="32"/>
          <w:szCs w:val="32"/>
          <w:lang w:val="fr-FR" w:bidi="ar-DZ"/>
        </w:rPr>
        <w:t xml:space="preserve">    3 7 , 4 </w:t>
      </w:r>
      <w:r w:rsidRPr="00696DE1">
        <w:rPr>
          <w:rFonts w:ascii="Arial" w:hAnsi="Arial" w:cs="Arial"/>
          <w:color w:val="000000"/>
          <w:sz w:val="32"/>
          <w:szCs w:val="32"/>
          <w:lang w:val="fr-FR" w:bidi="ar-DZ"/>
        </w:rPr>
        <w:t>+</w:t>
      </w:r>
      <w:r w:rsidRPr="00696DE1">
        <w:rPr>
          <w:color w:val="000000"/>
          <w:sz w:val="32"/>
          <w:szCs w:val="32"/>
          <w:lang w:val="fr-FR" w:bidi="ar-DZ"/>
        </w:rPr>
        <w:t xml:space="preserve"> 5 , 8        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>؛</w:t>
      </w:r>
      <w:r w:rsidRPr="00696DE1">
        <w:rPr>
          <w:color w:val="000000"/>
          <w:sz w:val="32"/>
          <w:szCs w:val="32"/>
          <w:lang w:val="fr-FR" w:bidi="ar-DZ"/>
        </w:rPr>
        <w:t xml:space="preserve">        3 7 , 4 </w:t>
      </w:r>
      <w:r w:rsidRPr="00696DE1">
        <w:rPr>
          <w:rFonts w:ascii="Arial" w:hAnsi="Arial" w:cs="Arial"/>
          <w:color w:val="000000"/>
          <w:sz w:val="32"/>
          <w:szCs w:val="32"/>
          <w:lang w:val="fr-FR" w:bidi="ar-DZ"/>
        </w:rPr>
        <w:t>–</w:t>
      </w:r>
      <w:r w:rsidRPr="00696DE1">
        <w:rPr>
          <w:color w:val="000000"/>
          <w:sz w:val="32"/>
          <w:szCs w:val="32"/>
          <w:lang w:val="fr-FR" w:bidi="ar-DZ"/>
        </w:rPr>
        <w:t xml:space="preserve"> 3 1 , 6</w:t>
      </w:r>
    </w:p>
    <w:p w:rsidR="00542726" w:rsidRPr="00696DE1" w:rsidRDefault="00542726" w:rsidP="00FA5228">
      <w:pPr>
        <w:pStyle w:val="cornormal"/>
        <w:bidi/>
        <w:spacing w:before="0" w:beforeAutospacing="0" w:after="0" w:afterAutospacing="0" w:line="324" w:lineRule="auto"/>
        <w:ind w:firstLine="340"/>
        <w:rPr>
          <w:rFonts w:ascii="Times New Roman" w:hAnsi="Times New Roman"/>
          <w:color w:val="000000"/>
          <w:sz w:val="32"/>
          <w:szCs w:val="32"/>
        </w:rPr>
      </w:pPr>
      <w:r w:rsidRPr="00696DE1">
        <w:rPr>
          <w:rFonts w:ascii="Times New Roman" w:hAnsi="Times New Roman" w:hint="cs"/>
          <w:color w:val="000000"/>
          <w:sz w:val="32"/>
          <w:szCs w:val="32"/>
          <w:rtl/>
          <w:lang w:bidi="ar-DZ"/>
        </w:rPr>
        <w:t xml:space="preserve">2 ) </w:t>
      </w:r>
      <w:r w:rsidRPr="00696DE1">
        <w:rPr>
          <w:rFonts w:ascii="Times New Roman" w:hAnsi="Times New Roman" w:hint="cs"/>
          <w:color w:val="000000"/>
          <w:sz w:val="32"/>
          <w:szCs w:val="32"/>
          <w:rtl/>
        </w:rPr>
        <w:t xml:space="preserve">وزن 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 xml:space="preserve"> فـريــد  </w:t>
      </w:r>
      <w:r w:rsidRPr="00696DE1">
        <w:rPr>
          <w:rFonts w:ascii="Times New Roman" w:hAnsi="Times New Roman"/>
          <w:color w:val="000000"/>
          <w:sz w:val="32"/>
          <w:szCs w:val="32"/>
        </w:rPr>
        <w:t xml:space="preserve">3 7 , 4  </w:t>
      </w:r>
      <w:r w:rsidRPr="00696DE1">
        <w:rPr>
          <w:rFonts w:ascii="Times New Roman" w:hAnsi="Times New Roman"/>
          <w:i/>
          <w:iCs/>
          <w:color w:val="000000"/>
          <w:sz w:val="32"/>
          <w:szCs w:val="32"/>
        </w:rPr>
        <w:t>k</w:t>
      </w:r>
      <w:r w:rsidRPr="00696DE1">
        <w:rPr>
          <w:rFonts w:ascii="Times New Roman" w:hAnsi="Times New Roman"/>
          <w:color w:val="000000"/>
          <w:sz w:val="32"/>
          <w:szCs w:val="32"/>
        </w:rPr>
        <w:t xml:space="preserve"> </w:t>
      </w:r>
      <w:r w:rsidRPr="00696DE1">
        <w:rPr>
          <w:rFonts w:ascii="Times New Roman" w:hAnsi="Times New Roman"/>
          <w:i/>
          <w:iCs/>
          <w:color w:val="000000"/>
          <w:sz w:val="32"/>
          <w:szCs w:val="32"/>
        </w:rPr>
        <w:t>g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 xml:space="preserve"> </w:t>
      </w:r>
      <w:r w:rsidRPr="00696DE1">
        <w:rPr>
          <w:rFonts w:ascii="Times New Roman" w:hAnsi="Times New Roman" w:hint="cs"/>
          <w:color w:val="000000"/>
          <w:sz w:val="32"/>
          <w:szCs w:val="32"/>
          <w:rtl/>
        </w:rPr>
        <w:t>؛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 xml:space="preserve"> و </w:t>
      </w:r>
      <w:r w:rsidRPr="00696DE1">
        <w:rPr>
          <w:rFonts w:ascii="Times New Roman" w:hAnsi="Times New Roman" w:hint="cs"/>
          <w:color w:val="000000"/>
          <w:sz w:val="32"/>
          <w:szCs w:val="32"/>
          <w:rtl/>
        </w:rPr>
        <w:t xml:space="preserve">بـذ لـك  يـزيـد  وزنـه 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 xml:space="preserve"> </w:t>
      </w:r>
      <w:r w:rsidRPr="00696DE1">
        <w:rPr>
          <w:rFonts w:ascii="Times New Roman" w:hAnsi="Times New Roman" w:hint="cs"/>
          <w:color w:val="000000"/>
          <w:sz w:val="32"/>
          <w:szCs w:val="32"/>
          <w:rtl/>
        </w:rPr>
        <w:t>عـ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 xml:space="preserve">ـن  </w:t>
      </w:r>
      <w:r w:rsidRPr="00696DE1">
        <w:rPr>
          <w:rFonts w:ascii="Times New Roman" w:hAnsi="Times New Roman" w:hint="cs"/>
          <w:color w:val="000000"/>
          <w:sz w:val="32"/>
          <w:szCs w:val="32"/>
          <w:rtl/>
        </w:rPr>
        <w:t xml:space="preserve">وزن  أ خـتـه 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 xml:space="preserve"> نـسـيـمـة  بــ  </w:t>
      </w:r>
      <w:r w:rsidRPr="00696DE1">
        <w:rPr>
          <w:rFonts w:ascii="Times New Roman" w:hAnsi="Times New Roman"/>
          <w:color w:val="000000"/>
          <w:sz w:val="32"/>
          <w:szCs w:val="32"/>
        </w:rPr>
        <w:t xml:space="preserve">5 , 8  </w:t>
      </w:r>
      <w:r w:rsidRPr="00696DE1">
        <w:rPr>
          <w:rFonts w:ascii="Times New Roman" w:hAnsi="Times New Roman"/>
          <w:i/>
          <w:iCs/>
          <w:color w:val="000000"/>
          <w:sz w:val="32"/>
          <w:szCs w:val="32"/>
        </w:rPr>
        <w:t>k</w:t>
      </w:r>
      <w:r w:rsidRPr="00696DE1">
        <w:rPr>
          <w:rFonts w:ascii="Times New Roman" w:hAnsi="Times New Roman"/>
          <w:color w:val="000000"/>
          <w:sz w:val="32"/>
          <w:szCs w:val="32"/>
        </w:rPr>
        <w:t xml:space="preserve"> </w:t>
      </w:r>
      <w:r w:rsidRPr="00696DE1">
        <w:rPr>
          <w:rFonts w:ascii="Times New Roman" w:hAnsi="Times New Roman"/>
          <w:i/>
          <w:iCs/>
          <w:color w:val="000000"/>
          <w:sz w:val="32"/>
          <w:szCs w:val="32"/>
        </w:rPr>
        <w:t>g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 xml:space="preserve"> </w:t>
      </w:r>
      <w:r w:rsidRPr="00696DE1">
        <w:rPr>
          <w:rFonts w:ascii="Times New Roman" w:hAnsi="Times New Roman" w:hint="cs"/>
          <w:color w:val="000000"/>
          <w:sz w:val="32"/>
          <w:szCs w:val="32"/>
          <w:rtl/>
        </w:rPr>
        <w:t>.</w:t>
      </w:r>
    </w:p>
    <w:p w:rsidR="00542726" w:rsidRPr="00696DE1" w:rsidRDefault="00542726" w:rsidP="00FA5228">
      <w:pPr>
        <w:pStyle w:val="cornormal"/>
        <w:bidi/>
        <w:spacing w:before="0" w:beforeAutospacing="0" w:after="0" w:afterAutospacing="0" w:line="324" w:lineRule="auto"/>
        <w:ind w:firstLine="340"/>
        <w:rPr>
          <w:rFonts w:ascii="Times New Roman" w:hAnsi="Times New Roman"/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lang w:bidi="ar-DZ"/>
        </w:rPr>
        <w:sym w:font="Wingdings 3" w:char="F085"/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ascii="Times New Roman" w:hAnsi="Times New Roman" w:hint="cs"/>
          <w:color w:val="000000"/>
          <w:sz w:val="32"/>
          <w:szCs w:val="32"/>
          <w:rtl/>
        </w:rPr>
        <w:t xml:space="preserve">مـثـل  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>هـذ ه</w:t>
      </w:r>
      <w:r w:rsidRPr="00696DE1">
        <w:rPr>
          <w:rFonts w:ascii="Times New Roman" w:hAnsi="Times New Roman" w:hint="cs"/>
          <w:color w:val="000000"/>
          <w:sz w:val="32"/>
          <w:szCs w:val="32"/>
          <w:rtl/>
        </w:rPr>
        <w:t xml:space="preserve">  الـمـشــكـلـة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 xml:space="preserve">  </w:t>
      </w:r>
      <w:r w:rsidRPr="00696DE1">
        <w:rPr>
          <w:rFonts w:ascii="Times New Roman" w:hAnsi="Times New Roman" w:hint="cs"/>
          <w:color w:val="000000"/>
          <w:sz w:val="32"/>
          <w:szCs w:val="32"/>
          <w:rtl/>
        </w:rPr>
        <w:t>بـ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>مـخـط</w:t>
      </w:r>
      <w:r w:rsidRPr="00696DE1">
        <w:rPr>
          <w:rFonts w:ascii="Times New Roman" w:hAnsi="Times New Roman" w:hint="cs"/>
          <w:color w:val="000000"/>
          <w:sz w:val="32"/>
          <w:szCs w:val="32"/>
          <w:rtl/>
        </w:rPr>
        <w:t>ـ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>ط .</w:t>
      </w:r>
    </w:p>
    <w:p w:rsidR="00542726" w:rsidRPr="00696DE1" w:rsidRDefault="00542726" w:rsidP="00FA5228">
      <w:pPr>
        <w:pStyle w:val="cornormal"/>
        <w:bidi/>
        <w:spacing w:before="0" w:beforeAutospacing="0" w:after="0" w:afterAutospacing="0" w:line="324" w:lineRule="auto"/>
        <w:ind w:firstLine="340"/>
        <w:rPr>
          <w:rFonts w:ascii="Times New Roman" w:hAnsi="Times New Roman"/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lang w:bidi="ar-DZ"/>
        </w:rPr>
        <w:sym w:font="Wingdings 3" w:char="F085"/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ا </w:t>
      </w:r>
      <w:r w:rsidRPr="00696DE1">
        <w:rPr>
          <w:color w:val="000000"/>
          <w:sz w:val="32"/>
          <w:szCs w:val="32"/>
          <w:rtl/>
          <w:lang w:bidi="ar-DZ"/>
        </w:rPr>
        <w:t>حــســـب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ascii="Times New Roman" w:hAnsi="Times New Roman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ascii="Times New Roman" w:hAnsi="Times New Roman" w:hint="cs"/>
          <w:color w:val="000000"/>
          <w:sz w:val="32"/>
          <w:szCs w:val="32"/>
          <w:rtl/>
        </w:rPr>
        <w:t>وزن</w:t>
      </w:r>
      <w:r w:rsidRPr="00696DE1">
        <w:rPr>
          <w:rFonts w:ascii="Times New Roman" w:hAnsi="Times New Roman"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ascii="Times New Roman" w:hAnsi="Times New Roman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ascii="Times New Roman" w:hAnsi="Times New Roman"/>
          <w:color w:val="000000"/>
          <w:sz w:val="32"/>
          <w:szCs w:val="32"/>
          <w:rtl/>
        </w:rPr>
        <w:t>نـسـيـمـة</w:t>
      </w:r>
      <w:r w:rsidRPr="00696DE1">
        <w:rPr>
          <w:rFonts w:ascii="Times New Roman" w:hAnsi="Times New Roman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ascii="Times New Roman" w:hAnsi="Times New Roman" w:hint="cs"/>
          <w:color w:val="000000"/>
          <w:sz w:val="32"/>
          <w:szCs w:val="32"/>
          <w:rtl/>
          <w:lang w:bidi="ar-DZ"/>
        </w:rPr>
        <w:t>.</w:t>
      </w:r>
    </w:p>
    <w:p w:rsidR="00145782" w:rsidRPr="00696DE1" w:rsidRDefault="00145782" w:rsidP="00FA5228">
      <w:pPr>
        <w:spacing w:line="324" w:lineRule="auto"/>
        <w:rPr>
          <w:b/>
          <w:bCs/>
          <w:color w:val="000000"/>
          <w:sz w:val="32"/>
          <w:szCs w:val="32"/>
          <w:lang w:bidi="ar-DZ"/>
        </w:rPr>
      </w:pP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التمرين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ثا لث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 xml:space="preserve"> : (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E32AEF"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>4 0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E32AEF" w:rsidRPr="00696DE1" w:rsidRDefault="00E32AEF" w:rsidP="000A1076">
      <w:pPr>
        <w:widowControl w:val="0"/>
        <w:spacing w:line="324" w:lineRule="auto"/>
        <w:ind w:firstLine="340"/>
        <w:rPr>
          <w:color w:val="000000"/>
          <w:sz w:val="32"/>
          <w:szCs w:val="32"/>
          <w:rtl/>
          <w:lang w:val="fr-FR" w:bidi="ar-DZ"/>
        </w:rPr>
      </w:pPr>
      <w:r w:rsidRPr="00696DE1">
        <w:rPr>
          <w:color w:val="000000"/>
          <w:sz w:val="32"/>
          <w:szCs w:val="32"/>
          <w:rtl/>
          <w:lang w:bidi="ar-DZ"/>
        </w:rPr>
        <w:t xml:space="preserve">1 ) </w:t>
      </w:r>
      <w:r w:rsidR="000A1076" w:rsidRPr="00696DE1">
        <w:rPr>
          <w:color w:val="000000"/>
          <w:sz w:val="32"/>
          <w:szCs w:val="32"/>
          <w:rtl/>
          <w:lang w:bidi="ar-DZ"/>
        </w:rPr>
        <w:t xml:space="preserve">ا نـشـى ء  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 xml:space="preserve">مـثـلـثــا  كـيـفـيــا  </w:t>
      </w:r>
      <w:r w:rsidR="0013013B" w:rsidRPr="00696DE1">
        <w:rPr>
          <w:color w:val="000000"/>
          <w:sz w:val="32"/>
          <w:szCs w:val="32"/>
          <w:lang w:bidi="ar-DZ"/>
        </w:rPr>
        <w:t>C</w:t>
      </w:r>
      <w:r w:rsidRPr="00696DE1">
        <w:rPr>
          <w:color w:val="000000"/>
          <w:sz w:val="32"/>
          <w:szCs w:val="32"/>
        </w:rPr>
        <w:t xml:space="preserve"> </w:t>
      </w:r>
      <w:r w:rsidR="00FA5228" w:rsidRPr="00696DE1">
        <w:rPr>
          <w:color w:val="000000"/>
          <w:sz w:val="32"/>
          <w:szCs w:val="32"/>
        </w:rPr>
        <w:t>D</w:t>
      </w:r>
      <w:r w:rsidRPr="00696DE1">
        <w:rPr>
          <w:color w:val="000000"/>
          <w:sz w:val="32"/>
          <w:szCs w:val="32"/>
        </w:rPr>
        <w:t xml:space="preserve"> </w:t>
      </w:r>
      <w:r w:rsidR="00FA5228" w:rsidRPr="00696DE1">
        <w:rPr>
          <w:color w:val="000000"/>
          <w:sz w:val="32"/>
          <w:szCs w:val="32"/>
        </w:rPr>
        <w:t>E</w:t>
      </w:r>
      <w:r w:rsidR="00FA5228" w:rsidRPr="00696DE1">
        <w:rPr>
          <w:color w:val="000000"/>
          <w:sz w:val="32"/>
          <w:szCs w:val="32"/>
          <w:rtl/>
        </w:rPr>
        <w:t xml:space="preserve"> </w:t>
      </w:r>
      <w:r w:rsidR="00FA5228" w:rsidRPr="00696DE1">
        <w:rPr>
          <w:rFonts w:hint="cs"/>
          <w:color w:val="000000"/>
          <w:sz w:val="32"/>
          <w:szCs w:val="32"/>
          <w:rtl/>
        </w:rPr>
        <w:t>.</w:t>
      </w:r>
    </w:p>
    <w:p w:rsidR="0013013B" w:rsidRPr="00696DE1" w:rsidRDefault="00E32AEF" w:rsidP="00FA5228">
      <w:pPr>
        <w:spacing w:line="324" w:lineRule="auto"/>
        <w:ind w:firstLine="340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lang w:bidi="ar-DZ"/>
        </w:rPr>
        <w:sym w:font="Wingdings 3" w:char="F085"/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rtl/>
          <w:lang w:bidi="ar-DZ"/>
        </w:rPr>
        <w:t>ا نـشـى ء  الـمـسـتـ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ق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ي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م  ال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 xml:space="preserve">ذ ي  يـشـمـل  </w:t>
      </w:r>
      <w:r w:rsidR="0013013B" w:rsidRPr="00696DE1">
        <w:rPr>
          <w:color w:val="000000"/>
          <w:sz w:val="32"/>
          <w:szCs w:val="32"/>
          <w:lang w:bidi="ar-DZ"/>
        </w:rPr>
        <w:t>E</w:t>
      </w:r>
      <w:r w:rsidRPr="00696DE1">
        <w:rPr>
          <w:color w:val="000000"/>
          <w:sz w:val="32"/>
          <w:szCs w:val="32"/>
          <w:rtl/>
          <w:lang w:bidi="ar-DZ"/>
        </w:rPr>
        <w:t xml:space="preserve">  و ي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ع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ا مـ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 xml:space="preserve">د  </w:t>
      </w:r>
      <w:r w:rsidR="0013013B" w:rsidRPr="00696DE1">
        <w:rPr>
          <w:color w:val="000000"/>
          <w:sz w:val="32"/>
          <w:szCs w:val="32"/>
          <w:rtl/>
          <w:lang w:bidi="ar-DZ"/>
        </w:rPr>
        <w:t>الـمـسـتـ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13013B" w:rsidRPr="00696DE1">
        <w:rPr>
          <w:color w:val="000000"/>
          <w:sz w:val="32"/>
          <w:szCs w:val="32"/>
          <w:rtl/>
          <w:lang w:bidi="ar-DZ"/>
        </w:rPr>
        <w:t>ق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13013B" w:rsidRPr="00696DE1">
        <w:rPr>
          <w:color w:val="000000"/>
          <w:sz w:val="32"/>
          <w:szCs w:val="32"/>
          <w:rtl/>
          <w:lang w:bidi="ar-DZ"/>
        </w:rPr>
        <w:t>ـي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13013B" w:rsidRPr="00696DE1">
        <w:rPr>
          <w:color w:val="000000"/>
          <w:sz w:val="32"/>
          <w:szCs w:val="32"/>
          <w:rtl/>
          <w:lang w:bidi="ar-DZ"/>
        </w:rPr>
        <w:t>ـم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</w:rPr>
        <w:t>(</w:t>
      </w:r>
      <w:r w:rsidRPr="00696DE1">
        <w:rPr>
          <w:color w:val="000000"/>
          <w:sz w:val="32"/>
          <w:szCs w:val="32"/>
          <w:lang w:bidi="ar-DZ"/>
        </w:rPr>
        <w:t xml:space="preserve"> </w:t>
      </w:r>
      <w:r w:rsidR="0013013B" w:rsidRPr="00696DE1">
        <w:rPr>
          <w:color w:val="000000"/>
          <w:sz w:val="32"/>
          <w:szCs w:val="32"/>
          <w:lang w:bidi="ar-DZ"/>
        </w:rPr>
        <w:t>C</w:t>
      </w:r>
      <w:r w:rsidRPr="00696DE1">
        <w:rPr>
          <w:color w:val="000000"/>
          <w:sz w:val="32"/>
          <w:szCs w:val="32"/>
          <w:lang w:bidi="ar-DZ"/>
        </w:rPr>
        <w:t xml:space="preserve"> </w:t>
      </w:r>
      <w:r w:rsidR="0013013B" w:rsidRPr="00696DE1">
        <w:rPr>
          <w:color w:val="000000"/>
          <w:sz w:val="32"/>
          <w:szCs w:val="32"/>
          <w:lang w:bidi="ar-DZ"/>
        </w:rPr>
        <w:t>D</w:t>
      </w:r>
      <w:r w:rsidRPr="00696DE1">
        <w:rPr>
          <w:color w:val="000000"/>
          <w:sz w:val="32"/>
          <w:szCs w:val="32"/>
        </w:rPr>
        <w:t xml:space="preserve"> )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E32AEF" w:rsidRPr="00696DE1" w:rsidRDefault="0013013B" w:rsidP="00FA5228">
      <w:pPr>
        <w:spacing w:line="324" w:lineRule="auto"/>
        <w:ind w:firstLine="340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</w:t>
      </w:r>
      <w:r w:rsidR="00FA5228"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ســم</w:t>
      </w:r>
      <w:r w:rsidR="00AB55AE" w:rsidRPr="00696DE1">
        <w:rPr>
          <w:rFonts w:hint="cs"/>
          <w:color w:val="000000"/>
          <w:sz w:val="32"/>
          <w:szCs w:val="32"/>
          <w:rtl/>
          <w:lang w:bidi="ar-DZ"/>
        </w:rPr>
        <w:t>ّ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696DE1">
        <w:rPr>
          <w:color w:val="000000"/>
          <w:sz w:val="32"/>
          <w:szCs w:val="32"/>
          <w:lang w:val="fr-FR" w:bidi="ar-DZ"/>
        </w:rPr>
        <w:t>K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نـقـطـة  تـعــا مــد  هــذ يــن  </w:t>
      </w:r>
      <w:r w:rsidRPr="00696DE1">
        <w:rPr>
          <w:color w:val="000000"/>
          <w:sz w:val="32"/>
          <w:szCs w:val="32"/>
          <w:rtl/>
          <w:lang w:bidi="ar-DZ"/>
        </w:rPr>
        <w:t>الـمـسـتـ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ق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ي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م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يــن .</w:t>
      </w:r>
    </w:p>
    <w:p w:rsidR="00E32AEF" w:rsidRPr="00696DE1" w:rsidRDefault="00E32AEF" w:rsidP="00FA5228">
      <w:pPr>
        <w:spacing w:line="324" w:lineRule="auto"/>
        <w:ind w:firstLine="340"/>
        <w:rPr>
          <w:color w:val="000000"/>
          <w:sz w:val="32"/>
          <w:szCs w:val="32"/>
          <w:rtl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lang w:bidi="ar-DZ"/>
        </w:rPr>
        <w:sym w:font="Wingdings 3" w:char="F085"/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13013B" w:rsidRPr="00696DE1">
        <w:rPr>
          <w:color w:val="000000"/>
          <w:sz w:val="32"/>
          <w:szCs w:val="32"/>
          <w:rtl/>
          <w:lang w:bidi="ar-DZ"/>
        </w:rPr>
        <w:t>ا نـشـى ء  الـمـسـتـ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13013B" w:rsidRPr="00696DE1">
        <w:rPr>
          <w:color w:val="000000"/>
          <w:sz w:val="32"/>
          <w:szCs w:val="32"/>
          <w:rtl/>
          <w:lang w:bidi="ar-DZ"/>
        </w:rPr>
        <w:t>ق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13013B" w:rsidRPr="00696DE1">
        <w:rPr>
          <w:color w:val="000000"/>
          <w:sz w:val="32"/>
          <w:szCs w:val="32"/>
          <w:rtl/>
          <w:lang w:bidi="ar-DZ"/>
        </w:rPr>
        <w:t>ـي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13013B" w:rsidRPr="00696DE1">
        <w:rPr>
          <w:color w:val="000000"/>
          <w:sz w:val="32"/>
          <w:szCs w:val="32"/>
          <w:rtl/>
          <w:lang w:bidi="ar-DZ"/>
        </w:rPr>
        <w:t>ـم  ال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13013B" w:rsidRPr="00696DE1">
        <w:rPr>
          <w:color w:val="000000"/>
          <w:sz w:val="32"/>
          <w:szCs w:val="32"/>
          <w:rtl/>
          <w:lang w:bidi="ar-DZ"/>
        </w:rPr>
        <w:t xml:space="preserve">ذ ي  يـشـمـل  </w:t>
      </w:r>
      <w:r w:rsidR="0013013B" w:rsidRPr="00696DE1">
        <w:rPr>
          <w:color w:val="000000"/>
          <w:sz w:val="32"/>
          <w:szCs w:val="32"/>
          <w:lang w:bidi="ar-DZ"/>
        </w:rPr>
        <w:t>K</w:t>
      </w:r>
      <w:r w:rsidR="0013013B" w:rsidRPr="00696DE1">
        <w:rPr>
          <w:color w:val="000000"/>
          <w:sz w:val="32"/>
          <w:szCs w:val="32"/>
          <w:rtl/>
          <w:lang w:bidi="ar-DZ"/>
        </w:rPr>
        <w:t xml:space="preserve">  </w:t>
      </w:r>
      <w:r w:rsidRPr="00696DE1">
        <w:rPr>
          <w:color w:val="000000"/>
          <w:sz w:val="32"/>
          <w:szCs w:val="32"/>
          <w:rtl/>
          <w:lang w:bidi="ar-DZ"/>
        </w:rPr>
        <w:t>و ي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ــ</w:t>
      </w:r>
      <w:r w:rsidRPr="00696DE1">
        <w:rPr>
          <w:color w:val="000000"/>
          <w:sz w:val="32"/>
          <w:szCs w:val="32"/>
          <w:rtl/>
          <w:lang w:bidi="ar-DZ"/>
        </w:rPr>
        <w:t xml:space="preserve">وا زي  </w:t>
      </w:r>
      <w:r w:rsidR="0013013B" w:rsidRPr="00696DE1">
        <w:rPr>
          <w:color w:val="000000"/>
          <w:sz w:val="32"/>
          <w:szCs w:val="32"/>
          <w:rtl/>
          <w:lang w:bidi="ar-DZ"/>
        </w:rPr>
        <w:t>الـمـسـتـ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13013B" w:rsidRPr="00696DE1">
        <w:rPr>
          <w:color w:val="000000"/>
          <w:sz w:val="32"/>
          <w:szCs w:val="32"/>
          <w:rtl/>
          <w:lang w:bidi="ar-DZ"/>
        </w:rPr>
        <w:t>ق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13013B" w:rsidRPr="00696DE1">
        <w:rPr>
          <w:color w:val="000000"/>
          <w:sz w:val="32"/>
          <w:szCs w:val="32"/>
          <w:rtl/>
          <w:lang w:bidi="ar-DZ"/>
        </w:rPr>
        <w:t>ـي</w:t>
      </w:r>
      <w:r w:rsidR="0013013B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13013B" w:rsidRPr="00696DE1">
        <w:rPr>
          <w:color w:val="000000"/>
          <w:sz w:val="32"/>
          <w:szCs w:val="32"/>
          <w:rtl/>
          <w:lang w:bidi="ar-DZ"/>
        </w:rPr>
        <w:t>ـم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</w:rPr>
        <w:t xml:space="preserve">( </w:t>
      </w:r>
      <w:r w:rsidR="0013013B" w:rsidRPr="00696DE1">
        <w:rPr>
          <w:color w:val="000000"/>
          <w:sz w:val="32"/>
          <w:szCs w:val="32"/>
          <w:lang w:bidi="ar-DZ"/>
        </w:rPr>
        <w:t>C</w:t>
      </w:r>
      <w:r w:rsidRPr="00696DE1">
        <w:rPr>
          <w:color w:val="000000"/>
          <w:sz w:val="32"/>
          <w:szCs w:val="32"/>
          <w:lang w:bidi="ar-DZ"/>
        </w:rPr>
        <w:t xml:space="preserve"> </w:t>
      </w:r>
      <w:r w:rsidR="0013013B" w:rsidRPr="00696DE1">
        <w:rPr>
          <w:color w:val="000000"/>
          <w:sz w:val="32"/>
          <w:szCs w:val="32"/>
          <w:lang w:bidi="ar-DZ"/>
        </w:rPr>
        <w:t>E</w:t>
      </w:r>
      <w:r w:rsidRPr="00696DE1">
        <w:rPr>
          <w:color w:val="000000"/>
          <w:sz w:val="32"/>
          <w:szCs w:val="32"/>
        </w:rPr>
        <w:t xml:space="preserve"> )</w:t>
      </w:r>
      <w:r w:rsidRPr="00696DE1">
        <w:rPr>
          <w:rFonts w:hint="cs"/>
          <w:color w:val="000000"/>
          <w:sz w:val="32"/>
          <w:szCs w:val="32"/>
          <w:rtl/>
        </w:rPr>
        <w:t xml:space="preserve"> .</w:t>
      </w:r>
    </w:p>
    <w:p w:rsidR="003163C2" w:rsidRPr="00696DE1" w:rsidRDefault="003163C2" w:rsidP="00AB55AE">
      <w:pPr>
        <w:spacing w:line="324" w:lineRule="auto"/>
        <w:ind w:firstLine="340"/>
        <w:rPr>
          <w:color w:val="000000"/>
          <w:sz w:val="32"/>
          <w:szCs w:val="32"/>
          <w:rtl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</w:t>
      </w:r>
      <w:r w:rsidR="00FA5228"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ســم</w:t>
      </w:r>
      <w:r w:rsidR="00AB55AE" w:rsidRPr="00696DE1">
        <w:rPr>
          <w:rFonts w:hint="cs"/>
          <w:color w:val="000000"/>
          <w:sz w:val="32"/>
          <w:szCs w:val="32"/>
          <w:rtl/>
          <w:lang w:bidi="ar-DZ"/>
        </w:rPr>
        <w:t>ّ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="00451C2C" w:rsidRPr="00696DE1">
        <w:rPr>
          <w:color w:val="000000"/>
          <w:sz w:val="32"/>
          <w:szCs w:val="32"/>
          <w:lang w:val="fr-FR" w:bidi="ar-DZ"/>
        </w:rPr>
        <w:t>R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نـقـطـة  تـقــا ط</w:t>
      </w:r>
      <w:r w:rsidR="00AB55AE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ع</w:t>
      </w:r>
      <w:r w:rsidR="00AB55AE" w:rsidRPr="00696DE1">
        <w:rPr>
          <w:rFonts w:hint="cs"/>
          <w:color w:val="000000"/>
          <w:sz w:val="32"/>
          <w:szCs w:val="32"/>
          <w:rtl/>
          <w:lang w:bidi="ar-DZ"/>
        </w:rPr>
        <w:t>ــه  مـع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="00AB55AE" w:rsidRPr="00696DE1">
        <w:rPr>
          <w:color w:val="000000"/>
          <w:sz w:val="32"/>
          <w:szCs w:val="32"/>
          <w:rtl/>
          <w:lang w:bidi="ar-DZ"/>
        </w:rPr>
        <w:t>الـمـسـتـ</w:t>
      </w:r>
      <w:r w:rsidR="00AB55AE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AB55AE" w:rsidRPr="00696DE1">
        <w:rPr>
          <w:color w:val="000000"/>
          <w:sz w:val="32"/>
          <w:szCs w:val="32"/>
          <w:rtl/>
          <w:lang w:bidi="ar-DZ"/>
        </w:rPr>
        <w:t>ق</w:t>
      </w:r>
      <w:r w:rsidR="00AB55AE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AB55AE" w:rsidRPr="00696DE1">
        <w:rPr>
          <w:color w:val="000000"/>
          <w:sz w:val="32"/>
          <w:szCs w:val="32"/>
          <w:rtl/>
          <w:lang w:bidi="ar-DZ"/>
        </w:rPr>
        <w:t>ـي</w:t>
      </w:r>
      <w:r w:rsidR="00AB55AE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AB55AE" w:rsidRPr="00696DE1">
        <w:rPr>
          <w:color w:val="000000"/>
          <w:sz w:val="32"/>
          <w:szCs w:val="32"/>
          <w:rtl/>
          <w:lang w:bidi="ar-DZ"/>
        </w:rPr>
        <w:t>ـم</w:t>
      </w:r>
      <w:r w:rsidR="00AB55AE"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AB55AE" w:rsidRPr="00696DE1">
        <w:rPr>
          <w:color w:val="000000"/>
          <w:sz w:val="32"/>
          <w:szCs w:val="32"/>
          <w:rtl/>
          <w:lang w:bidi="ar-DZ"/>
        </w:rPr>
        <w:t xml:space="preserve"> </w:t>
      </w:r>
      <w:r w:rsidR="00AB55AE" w:rsidRPr="00696DE1">
        <w:rPr>
          <w:color w:val="000000"/>
          <w:sz w:val="32"/>
          <w:szCs w:val="32"/>
        </w:rPr>
        <w:t xml:space="preserve">( </w:t>
      </w:r>
      <w:r w:rsidR="00AB55AE" w:rsidRPr="00696DE1">
        <w:rPr>
          <w:color w:val="000000"/>
          <w:sz w:val="32"/>
          <w:szCs w:val="32"/>
          <w:lang w:bidi="ar-DZ"/>
        </w:rPr>
        <w:t>D E</w:t>
      </w:r>
      <w:r w:rsidR="00AB55AE" w:rsidRPr="00696DE1">
        <w:rPr>
          <w:color w:val="000000"/>
          <w:sz w:val="32"/>
          <w:szCs w:val="32"/>
        </w:rPr>
        <w:t xml:space="preserve"> )</w:t>
      </w:r>
      <w:r w:rsidR="00AB55AE" w:rsidRPr="00696DE1">
        <w:rPr>
          <w:rFonts w:hint="cs"/>
          <w:color w:val="000000"/>
          <w:sz w:val="32"/>
          <w:szCs w:val="32"/>
          <w:rtl/>
        </w:rPr>
        <w:t xml:space="preserve"> .</w:t>
      </w:r>
    </w:p>
    <w:p w:rsidR="00451C2C" w:rsidRPr="00696DE1" w:rsidRDefault="00451C2C" w:rsidP="00FA5228">
      <w:pPr>
        <w:spacing w:line="324" w:lineRule="auto"/>
        <w:ind w:firstLine="340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lang w:bidi="ar-DZ"/>
        </w:rPr>
        <w:sym w:font="Wingdings 3" w:char="F085"/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rtl/>
          <w:lang w:bidi="ar-DZ"/>
        </w:rPr>
        <w:t>ا نـشـى ء  الـمـسـتـ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ق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ي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م  ال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 xml:space="preserve">ذ ي  يـشـمـل  </w:t>
      </w:r>
      <w:r w:rsidRPr="00696DE1">
        <w:rPr>
          <w:color w:val="000000"/>
          <w:sz w:val="32"/>
          <w:szCs w:val="32"/>
          <w:lang w:bidi="ar-DZ"/>
        </w:rPr>
        <w:t>R</w:t>
      </w:r>
      <w:r w:rsidRPr="00696DE1">
        <w:rPr>
          <w:color w:val="000000"/>
          <w:sz w:val="32"/>
          <w:szCs w:val="32"/>
          <w:rtl/>
          <w:lang w:bidi="ar-DZ"/>
        </w:rPr>
        <w:t xml:space="preserve">  و ي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ع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ا مـ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د  الـمـسـتـ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ق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ي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م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</w:rPr>
        <w:t>(</w:t>
      </w:r>
      <w:r w:rsidRPr="00696DE1">
        <w:rPr>
          <w:color w:val="000000"/>
          <w:sz w:val="32"/>
          <w:szCs w:val="32"/>
          <w:lang w:bidi="ar-DZ"/>
        </w:rPr>
        <w:t xml:space="preserve"> C D</w:t>
      </w:r>
      <w:r w:rsidRPr="00696DE1">
        <w:rPr>
          <w:color w:val="000000"/>
          <w:sz w:val="32"/>
          <w:szCs w:val="32"/>
        </w:rPr>
        <w:t xml:space="preserve"> )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451C2C" w:rsidRPr="00696DE1" w:rsidRDefault="00451C2C" w:rsidP="0020211B">
      <w:pPr>
        <w:spacing w:line="324" w:lineRule="auto"/>
        <w:ind w:firstLine="340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="00FA5228"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ســم</w:t>
      </w:r>
      <w:r w:rsidR="00AB55AE" w:rsidRPr="00696DE1">
        <w:rPr>
          <w:rFonts w:hint="cs"/>
          <w:color w:val="000000"/>
          <w:sz w:val="32"/>
          <w:szCs w:val="32"/>
          <w:rtl/>
          <w:lang w:bidi="ar-DZ"/>
        </w:rPr>
        <w:t>ّ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696DE1">
        <w:rPr>
          <w:color w:val="000000"/>
          <w:sz w:val="32"/>
          <w:szCs w:val="32"/>
          <w:lang w:val="fr-FR" w:bidi="ar-DZ"/>
        </w:rPr>
        <w:t>M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نـقـطـة  تـعــا مــد  هـذ يـن  </w:t>
      </w:r>
      <w:r w:rsidRPr="00696DE1">
        <w:rPr>
          <w:color w:val="000000"/>
          <w:sz w:val="32"/>
          <w:szCs w:val="32"/>
          <w:rtl/>
          <w:lang w:bidi="ar-DZ"/>
        </w:rPr>
        <w:t>الـمـسـتـ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ق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ي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ـم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يــن .</w:t>
      </w:r>
    </w:p>
    <w:p w:rsidR="00E32AEF" w:rsidRPr="00696DE1" w:rsidRDefault="00E32AEF" w:rsidP="008006A6">
      <w:pPr>
        <w:spacing w:line="324" w:lineRule="auto"/>
        <w:ind w:firstLine="340"/>
        <w:rPr>
          <w:color w:val="000000"/>
          <w:sz w:val="32"/>
          <w:szCs w:val="32"/>
          <w:rtl/>
          <w:lang w:bidi="ar-DZ"/>
        </w:rPr>
      </w:pPr>
      <w:r w:rsidRPr="00696DE1">
        <w:rPr>
          <w:color w:val="000000"/>
          <w:sz w:val="32"/>
          <w:szCs w:val="32"/>
          <w:rtl/>
          <w:lang w:bidi="ar-DZ"/>
        </w:rPr>
        <w:t>2 ) هـ</w:t>
      </w:r>
      <w:r w:rsidR="00FA5228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ل</w:t>
      </w:r>
      <w:r w:rsidR="008006A6"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rtl/>
          <w:lang w:bidi="ar-DZ"/>
        </w:rPr>
        <w:t xml:space="preserve"> الـمـسـتـقـيـمـ</w:t>
      </w:r>
      <w:r w:rsidR="00411B7A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>ا ن</w:t>
      </w:r>
      <w:r w:rsidR="00D027F3" w:rsidRPr="00696DE1">
        <w:rPr>
          <w:rFonts w:hint="cs"/>
          <w:color w:val="000000"/>
          <w:sz w:val="32"/>
          <w:szCs w:val="32"/>
          <w:rtl/>
        </w:rPr>
        <w:t xml:space="preserve">  </w:t>
      </w:r>
      <w:r w:rsidR="00D027F3" w:rsidRPr="00696DE1">
        <w:rPr>
          <w:color w:val="000000"/>
          <w:sz w:val="32"/>
          <w:szCs w:val="32"/>
        </w:rPr>
        <w:t>(</w:t>
      </w:r>
      <w:r w:rsidR="00D027F3" w:rsidRPr="00696DE1">
        <w:rPr>
          <w:color w:val="000000"/>
          <w:sz w:val="32"/>
          <w:szCs w:val="32"/>
          <w:lang w:bidi="ar-DZ"/>
        </w:rPr>
        <w:t xml:space="preserve"> K E</w:t>
      </w:r>
      <w:r w:rsidR="00D027F3" w:rsidRPr="00696DE1">
        <w:rPr>
          <w:color w:val="000000"/>
          <w:sz w:val="32"/>
          <w:szCs w:val="32"/>
        </w:rPr>
        <w:t xml:space="preserve"> )</w:t>
      </w:r>
      <w:r w:rsidR="00D027F3" w:rsidRPr="00696DE1">
        <w:rPr>
          <w:rFonts w:hint="cs"/>
          <w:color w:val="000000"/>
          <w:sz w:val="32"/>
          <w:szCs w:val="32"/>
          <w:rtl/>
          <w:lang w:bidi="ar-DZ"/>
        </w:rPr>
        <w:t xml:space="preserve">   </w:t>
      </w:r>
      <w:r w:rsidRPr="00696DE1">
        <w:rPr>
          <w:color w:val="000000"/>
          <w:sz w:val="32"/>
          <w:szCs w:val="32"/>
          <w:rtl/>
          <w:lang w:bidi="ar-DZ"/>
        </w:rPr>
        <w:t>و</w:t>
      </w:r>
      <w:r w:rsidR="00D027F3" w:rsidRPr="00696DE1">
        <w:rPr>
          <w:rFonts w:hint="cs"/>
          <w:color w:val="000000"/>
          <w:sz w:val="32"/>
          <w:szCs w:val="32"/>
          <w:rtl/>
          <w:lang w:bidi="ar-DZ"/>
        </w:rPr>
        <w:t xml:space="preserve">   </w:t>
      </w:r>
      <w:r w:rsidR="00D027F3" w:rsidRPr="00696DE1">
        <w:rPr>
          <w:color w:val="000000"/>
          <w:sz w:val="32"/>
          <w:szCs w:val="32"/>
        </w:rPr>
        <w:t>(</w:t>
      </w:r>
      <w:r w:rsidR="00D027F3" w:rsidRPr="00696DE1">
        <w:rPr>
          <w:color w:val="000000"/>
          <w:sz w:val="32"/>
          <w:szCs w:val="32"/>
          <w:lang w:bidi="ar-DZ"/>
        </w:rPr>
        <w:t xml:space="preserve"> R M</w:t>
      </w:r>
      <w:r w:rsidR="00D027F3" w:rsidRPr="00696DE1">
        <w:rPr>
          <w:color w:val="000000"/>
          <w:sz w:val="32"/>
          <w:szCs w:val="32"/>
        </w:rPr>
        <w:t xml:space="preserve"> )</w:t>
      </w:r>
      <w:r w:rsidR="00D027F3" w:rsidRPr="00696DE1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696DE1">
        <w:rPr>
          <w:color w:val="000000"/>
          <w:sz w:val="32"/>
          <w:szCs w:val="32"/>
          <w:rtl/>
          <w:lang w:bidi="ar-DZ"/>
        </w:rPr>
        <w:t>مـتـ</w:t>
      </w:r>
      <w:r w:rsidR="00D027F3" w:rsidRPr="00696DE1">
        <w:rPr>
          <w:rFonts w:hint="cs"/>
          <w:color w:val="000000"/>
          <w:sz w:val="32"/>
          <w:szCs w:val="32"/>
          <w:rtl/>
          <w:lang w:bidi="ar-DZ"/>
        </w:rPr>
        <w:t>و</w:t>
      </w:r>
      <w:r w:rsidRPr="00696DE1">
        <w:rPr>
          <w:color w:val="000000"/>
          <w:sz w:val="32"/>
          <w:szCs w:val="32"/>
          <w:rtl/>
          <w:lang w:bidi="ar-DZ"/>
        </w:rPr>
        <w:t xml:space="preserve">ا </w:t>
      </w:r>
      <w:r w:rsidR="00D027F3" w:rsidRPr="00696DE1">
        <w:rPr>
          <w:rFonts w:hint="cs"/>
          <w:color w:val="000000"/>
          <w:sz w:val="32"/>
          <w:szCs w:val="32"/>
          <w:rtl/>
          <w:lang w:bidi="ar-DZ"/>
        </w:rPr>
        <w:t>زي</w:t>
      </w:r>
      <w:r w:rsidR="00FA5228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color w:val="000000"/>
          <w:sz w:val="32"/>
          <w:szCs w:val="32"/>
          <w:rtl/>
          <w:lang w:bidi="ar-DZ"/>
        </w:rPr>
        <w:t xml:space="preserve">ـا ن ؟ </w:t>
      </w:r>
      <w:r w:rsidRPr="00696DE1">
        <w:rPr>
          <w:color w:val="000000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rtl/>
          <w:lang w:bidi="ar-DZ"/>
        </w:rPr>
        <w:t xml:space="preserve">بــرّر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إ جـا بـتــك </w:t>
      </w:r>
      <w:r w:rsidRPr="00696DE1">
        <w:rPr>
          <w:color w:val="000000"/>
          <w:sz w:val="32"/>
          <w:szCs w:val="32"/>
          <w:rtl/>
          <w:lang w:bidi="ar-DZ"/>
        </w:rPr>
        <w:t>.</w:t>
      </w:r>
    </w:p>
    <w:p w:rsidR="009A40E8" w:rsidRPr="00696DE1" w:rsidRDefault="00E32AEF" w:rsidP="00FA5228">
      <w:pPr>
        <w:spacing w:line="324" w:lineRule="auto"/>
        <w:rPr>
          <w:color w:val="000000"/>
          <w:sz w:val="32"/>
          <w:szCs w:val="32"/>
          <w:rtl/>
          <w:lang w:val="fr-FR" w:bidi="ar-DZ"/>
        </w:rPr>
      </w:pP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التم</w:t>
      </w:r>
      <w:r w:rsidR="009A40E8"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رين</w:t>
      </w:r>
      <w:r w:rsidR="009A40E8"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="009A40E8"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="009A40E8"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را بع</w:t>
      </w:r>
      <w:r w:rsidR="009A40E8" w:rsidRPr="00696DE1">
        <w:rPr>
          <w:b/>
          <w:bCs/>
          <w:color w:val="000000"/>
          <w:sz w:val="32"/>
          <w:szCs w:val="32"/>
          <w:rtl/>
          <w:lang w:bidi="ar-DZ"/>
        </w:rPr>
        <w:t xml:space="preserve"> :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 xml:space="preserve"> (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3 0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E32AEF" w:rsidRPr="00696DE1" w:rsidRDefault="007501BE" w:rsidP="00FA5228">
      <w:pPr>
        <w:spacing w:line="324" w:lineRule="auto"/>
        <w:ind w:firstLine="340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E32AEF" w:rsidRPr="00696DE1">
        <w:rPr>
          <w:color w:val="000000"/>
          <w:sz w:val="32"/>
          <w:szCs w:val="32"/>
          <w:lang w:bidi="ar-DZ"/>
        </w:rPr>
        <w:sym w:font="Wingdings 3" w:char="F085"/>
      </w:r>
      <w:r w:rsidR="00E32AEF"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E32AEF" w:rsidRPr="00696DE1">
        <w:rPr>
          <w:color w:val="000000"/>
          <w:sz w:val="32"/>
          <w:szCs w:val="32"/>
          <w:rtl/>
          <w:lang w:bidi="ar-DZ"/>
        </w:rPr>
        <w:t>ا نـشـى ء</w:t>
      </w:r>
      <w:r w:rsidR="00E32AEF" w:rsidRPr="00696DE1">
        <w:rPr>
          <w:rFonts w:hint="cs"/>
          <w:color w:val="000000"/>
          <w:sz w:val="32"/>
          <w:szCs w:val="32"/>
          <w:rtl/>
          <w:lang w:bidi="ar-DZ"/>
        </w:rPr>
        <w:t xml:space="preserve">  قـطـعــة  مـسـتــقـيــم  </w:t>
      </w:r>
      <w:r w:rsidR="00E32AEF" w:rsidRPr="00696DE1">
        <w:rPr>
          <w:color w:val="000000"/>
          <w:sz w:val="32"/>
          <w:szCs w:val="32"/>
          <w:lang w:bidi="ar-DZ"/>
        </w:rPr>
        <w:t>[ A B ]</w:t>
      </w:r>
      <w:r w:rsidR="00E32AEF" w:rsidRPr="00696DE1">
        <w:rPr>
          <w:color w:val="000000"/>
          <w:sz w:val="32"/>
          <w:szCs w:val="32"/>
          <w:rtl/>
          <w:lang w:bidi="ar-DZ"/>
        </w:rPr>
        <w:t xml:space="preserve">  </w:t>
      </w:r>
      <w:r w:rsidR="00E32AEF" w:rsidRPr="00696DE1">
        <w:rPr>
          <w:rFonts w:hint="cs"/>
          <w:color w:val="000000"/>
          <w:sz w:val="32"/>
          <w:szCs w:val="32"/>
          <w:rtl/>
          <w:lang w:bidi="ar-DZ"/>
        </w:rPr>
        <w:t xml:space="preserve">طــولـهـا   </w:t>
      </w:r>
      <w:r w:rsidR="00E32AEF" w:rsidRPr="00696DE1">
        <w:rPr>
          <w:color w:val="000000"/>
          <w:sz w:val="32"/>
          <w:szCs w:val="32"/>
          <w:lang w:bidi="ar-DZ"/>
        </w:rPr>
        <w:t xml:space="preserve">8 , 5  </w:t>
      </w:r>
      <w:r w:rsidR="00E32AEF" w:rsidRPr="00696DE1">
        <w:rPr>
          <w:i/>
          <w:iCs/>
          <w:color w:val="000000"/>
          <w:sz w:val="32"/>
          <w:szCs w:val="32"/>
          <w:lang w:bidi="ar-DZ"/>
        </w:rPr>
        <w:t>c m</w:t>
      </w:r>
      <w:r w:rsidR="00E32AEF" w:rsidRPr="00696DE1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E32AEF" w:rsidRPr="00696DE1" w:rsidRDefault="00E32AEF" w:rsidP="00FA5228">
      <w:pPr>
        <w:spacing w:line="324" w:lineRule="auto"/>
        <w:ind w:firstLine="340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lang w:bidi="ar-DZ"/>
        </w:rPr>
        <w:sym w:font="Wingdings 3" w:char="F085"/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rtl/>
          <w:lang w:bidi="ar-DZ"/>
        </w:rPr>
        <w:t>ا نـشـى ء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بـا سـتـعــمـا ل  الـمــد ور الـنـقــطـة  </w:t>
      </w:r>
      <w:r w:rsidRPr="00696DE1">
        <w:rPr>
          <w:color w:val="000000"/>
          <w:sz w:val="32"/>
          <w:szCs w:val="32"/>
          <w:lang w:bidi="ar-DZ"/>
        </w:rPr>
        <w:t>O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مـنـتــصــف  الـقـطـعــة  </w:t>
      </w:r>
      <w:r w:rsidRPr="00696DE1">
        <w:rPr>
          <w:color w:val="000000"/>
          <w:sz w:val="32"/>
          <w:szCs w:val="32"/>
          <w:lang w:bidi="ar-DZ"/>
        </w:rPr>
        <w:t>[ A B ]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hint="cs"/>
          <w:color w:val="000000"/>
          <w:sz w:val="32"/>
          <w:szCs w:val="32"/>
          <w:rtl/>
          <w:lang w:val="nl-NL" w:bidi="ar-DZ"/>
        </w:rPr>
        <w:t>.</w:t>
      </w:r>
    </w:p>
    <w:p w:rsidR="00DA5C41" w:rsidRPr="00696DE1" w:rsidRDefault="00E32AEF" w:rsidP="0098277A">
      <w:pPr>
        <w:spacing w:line="336" w:lineRule="auto"/>
        <w:ind w:firstLine="340"/>
        <w:rPr>
          <w:color w:val="000000"/>
          <w:sz w:val="32"/>
          <w:szCs w:val="32"/>
          <w:lang w:val="fr-FR"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lang w:bidi="ar-DZ"/>
        </w:rPr>
        <w:sym w:font="Wingdings 3" w:char="F085"/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rtl/>
          <w:lang w:bidi="ar-DZ"/>
        </w:rPr>
        <w:t>ا</w:t>
      </w:r>
      <w:r w:rsidR="009061E8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rtl/>
          <w:lang w:bidi="ar-DZ"/>
        </w:rPr>
        <w:t>حـســـب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كــل  مــن  </w:t>
      </w:r>
      <w:r w:rsidRPr="00696DE1">
        <w:rPr>
          <w:color w:val="000000"/>
          <w:sz w:val="32"/>
          <w:szCs w:val="32"/>
          <w:lang w:bidi="ar-DZ"/>
        </w:rPr>
        <w:t>O B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و  </w:t>
      </w:r>
      <w:r w:rsidRPr="00696DE1">
        <w:rPr>
          <w:color w:val="000000"/>
          <w:sz w:val="32"/>
          <w:szCs w:val="32"/>
          <w:lang w:bidi="ar-DZ"/>
        </w:rPr>
        <w:t>A O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DA5C41" w:rsidRPr="00696DE1" w:rsidRDefault="00DA5C41" w:rsidP="0098277A">
      <w:pPr>
        <w:rPr>
          <w:b/>
          <w:bCs/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lastRenderedPageBreak/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AC6CF5"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</w:t>
      </w:r>
    </w:p>
    <w:p w:rsidR="005B03F1" w:rsidRPr="00696DE1" w:rsidRDefault="00DA5C41" w:rsidP="00FE76AE">
      <w:pPr>
        <w:rPr>
          <w:color w:val="000000"/>
          <w:sz w:val="32"/>
          <w:szCs w:val="32"/>
          <w:lang w:val="fr-FR"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                        </w:t>
      </w:r>
      <w:r w:rsidR="00FF12F8" w:rsidRPr="00696DE1">
        <w:rPr>
          <w:rFonts w:hint="cs"/>
          <w:color w:val="000000"/>
          <w:sz w:val="32"/>
          <w:szCs w:val="32"/>
          <w:rtl/>
          <w:lang w:bidi="ar-DZ"/>
        </w:rPr>
        <w:t xml:space="preserve">    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   </w:t>
      </w:r>
      <w:r w:rsidR="00FF12F8" w:rsidRPr="00696DE1">
        <w:rPr>
          <w:rFonts w:hint="cs"/>
          <w:color w:val="000000"/>
          <w:sz w:val="32"/>
          <w:szCs w:val="32"/>
          <w:rtl/>
          <w:lang w:bidi="ar-DZ"/>
        </w:rPr>
        <w:t xml:space="preserve">    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              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صفحة </w:t>
      </w:r>
      <w:r w:rsidR="00FF12F8"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>1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من 2</w:t>
      </w:r>
      <w:r w:rsidR="00FF12F8"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</w:p>
    <w:p w:rsidR="00044068" w:rsidRPr="00373A95" w:rsidRDefault="00A66DD8" w:rsidP="00044068">
      <w:pPr>
        <w:rPr>
          <w:b/>
          <w:bCs/>
          <w:color w:val="000000"/>
          <w:sz w:val="32"/>
          <w:szCs w:val="32"/>
          <w:rtl/>
          <w:lang w:bidi="ar-DZ"/>
        </w:rPr>
      </w:pPr>
      <w:r>
        <w:rPr>
          <w:b/>
          <w:bCs/>
          <w:noProof/>
          <w:color w:val="000000"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7298690</wp:posOffset>
                </wp:positionH>
                <wp:positionV relativeFrom="paragraph">
                  <wp:posOffset>-8890</wp:posOffset>
                </wp:positionV>
                <wp:extent cx="635" cy="10440035"/>
                <wp:effectExtent l="13335" t="12065" r="14605" b="15875"/>
                <wp:wrapNone/>
                <wp:docPr id="52" name="Line 41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635" cy="1044003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B79402" id="Line 4140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4.7pt,-.7pt" to="574.75pt,8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" strokeweight="1.5pt">
                <o:lock v:ext="edit" aspectratio="t"/>
              </v:line>
            </w:pict>
          </mc:Fallback>
        </mc:AlternateContent>
      </w:r>
      <w:r w:rsidR="00044068" w:rsidRPr="00373A95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044068" w:rsidRPr="00F90D82" w:rsidRDefault="00044068" w:rsidP="00044068">
      <w:pPr>
        <w:spacing w:line="360" w:lineRule="auto"/>
        <w:rPr>
          <w:b/>
          <w:bCs/>
          <w:color w:val="FFFFFF" w:themeColor="background1"/>
          <w:sz w:val="32"/>
          <w:szCs w:val="32"/>
          <w:rtl/>
          <w:lang w:bidi="ar-DZ"/>
        </w:rPr>
      </w:pPr>
    </w:p>
    <w:p w:rsidR="00044068" w:rsidRPr="00F90D82" w:rsidRDefault="00044068" w:rsidP="00044068">
      <w:pPr>
        <w:rPr>
          <w:b/>
          <w:bCs/>
          <w:color w:val="FFFFFF" w:themeColor="background1"/>
          <w:sz w:val="32"/>
          <w:szCs w:val="32"/>
          <w:rtl/>
          <w:lang w:bidi="ar-DZ"/>
        </w:rPr>
      </w:pPr>
    </w:p>
    <w:p w:rsidR="00044068" w:rsidRPr="00F90D82" w:rsidRDefault="00044068" w:rsidP="00044068">
      <w:pPr>
        <w:rPr>
          <w:b/>
          <w:bCs/>
          <w:color w:val="FFFFFF" w:themeColor="background1"/>
          <w:sz w:val="32"/>
          <w:szCs w:val="32"/>
          <w:rtl/>
          <w:lang w:bidi="ar-DZ"/>
        </w:rPr>
      </w:pPr>
    </w:p>
    <w:p w:rsidR="000756C0" w:rsidRPr="00F90D82" w:rsidRDefault="00C46F95" w:rsidP="00C46F95">
      <w:pPr>
        <w:rPr>
          <w:b/>
          <w:bCs/>
          <w:color w:val="FFFFFF" w:themeColor="background1"/>
          <w:sz w:val="32"/>
          <w:szCs w:val="32"/>
          <w:rtl/>
          <w:lang w:bidi="ar-DZ"/>
        </w:rPr>
      </w:pPr>
      <w:r w:rsidRPr="00F90D82">
        <w:rPr>
          <w:rFonts w:ascii="Sakkal Majalla" w:hAnsi="Sakkal Majalla" w:cs="Sakkal Majalla"/>
          <w:b/>
          <w:bCs/>
          <w:color w:val="FFFFFF" w:themeColor="background1"/>
          <w:sz w:val="44"/>
          <w:szCs w:val="44"/>
          <w:rtl/>
          <w:lang w:bidi="ar-DZ"/>
        </w:rPr>
        <w:t>ن</w:t>
      </w:r>
      <w:r w:rsidR="000756C0" w:rsidRPr="00F90D82">
        <w:rPr>
          <w:b/>
          <w:bCs/>
          <w:color w:val="FFFFFF" w:themeColor="background1"/>
          <w:sz w:val="32"/>
          <w:szCs w:val="32"/>
          <w:rtl/>
          <w:lang w:val="fr-FR" w:bidi="ar-DZ"/>
        </w:rPr>
        <w:t xml:space="preserve"> .</w:t>
      </w:r>
    </w:p>
    <w:p w:rsidR="000756C0" w:rsidRPr="00373A95" w:rsidRDefault="000756C0" w:rsidP="000756C0">
      <w:pPr>
        <w:rPr>
          <w:b/>
          <w:bCs/>
          <w:color w:val="000000"/>
          <w:sz w:val="32"/>
          <w:szCs w:val="32"/>
          <w:rtl/>
          <w:lang w:bidi="ar-DZ"/>
        </w:rPr>
      </w:pPr>
      <w:r w:rsidRPr="00373A95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5B03F1" w:rsidRPr="00696DE1" w:rsidRDefault="005B03F1" w:rsidP="00FA5228">
      <w:pPr>
        <w:spacing w:line="324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ال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ج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>زء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ثا ني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 xml:space="preserve"> : (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6 0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696DE1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9A40E8" w:rsidRPr="00696DE1" w:rsidRDefault="009A40E8" w:rsidP="00FA5228">
      <w:pPr>
        <w:spacing w:line="324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مـسـأ</w:t>
      </w:r>
      <w:r w:rsidR="0024298F"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ل</w:t>
      </w:r>
      <w:r w:rsidR="0024298F"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696DE1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ة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:</w:t>
      </w:r>
    </w:p>
    <w:p w:rsidR="00B644EA" w:rsidRPr="00696DE1" w:rsidRDefault="00B644EA" w:rsidP="00FA5228">
      <w:pPr>
        <w:spacing w:line="324" w:lineRule="auto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>ا شــتـــرى  صــا ح</w:t>
      </w:r>
      <w:r w:rsidR="00DC011D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ــب  مـكــتــبــة  0 5  كــتــا بــا  بــ  0 </w:t>
      </w:r>
      <w:r w:rsidR="00592C2E" w:rsidRPr="00696DE1">
        <w:rPr>
          <w:rFonts w:hint="cs"/>
          <w:color w:val="000000"/>
          <w:sz w:val="32"/>
          <w:szCs w:val="32"/>
          <w:rtl/>
          <w:lang w:bidi="ar-DZ"/>
        </w:rPr>
        <w:t>8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1  د يـنـــا ر  لـلــكــتـــا ب  الـوا حـــد ؛</w:t>
      </w:r>
    </w:p>
    <w:p w:rsidR="00B644EA" w:rsidRPr="00696DE1" w:rsidRDefault="00B644EA" w:rsidP="00FA5228">
      <w:pPr>
        <w:spacing w:line="324" w:lineRule="auto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>و ا شــتـــرى  0 2 4  كــرا ســا  بــ  0 0 4 8  د يـنـــا ر .</w:t>
      </w:r>
    </w:p>
    <w:p w:rsidR="00B644EA" w:rsidRPr="00696DE1" w:rsidRDefault="00B644EA" w:rsidP="00FA5228">
      <w:pPr>
        <w:spacing w:line="324" w:lineRule="auto"/>
        <w:ind w:firstLine="340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1 ) ا </w:t>
      </w:r>
      <w:r w:rsidRPr="00696DE1">
        <w:rPr>
          <w:color w:val="000000"/>
          <w:sz w:val="32"/>
          <w:szCs w:val="32"/>
          <w:rtl/>
          <w:lang w:bidi="ar-DZ"/>
        </w:rPr>
        <w:t>حــســـب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كــلــفـــة  هـــذ ه  الــكــتـــب  و الــكــرا ريــس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 عـلـمـا  أ ن 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صـا ح</w:t>
      </w:r>
      <w:r w:rsidR="00DC011D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ـب  الـمـكــتــبــة</w:t>
      </w:r>
    </w:p>
    <w:p w:rsidR="00B644EA" w:rsidRPr="00696DE1" w:rsidRDefault="00B644EA" w:rsidP="00FA5228">
      <w:pPr>
        <w:spacing w:line="324" w:lineRule="auto"/>
        <w:ind w:firstLine="340"/>
        <w:rPr>
          <w:color w:val="000000"/>
          <w:sz w:val="32"/>
          <w:szCs w:val="32"/>
          <w:lang w:val="fr-FR"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 د فـ</w:t>
      </w:r>
      <w:r w:rsidR="00DC011D" w:rsidRPr="00696DE1">
        <w:rPr>
          <w:rFonts w:hint="cs"/>
          <w:color w:val="000000"/>
          <w:sz w:val="32"/>
          <w:szCs w:val="32"/>
          <w:rtl/>
          <w:lang w:val="fr-FR" w:bidi="ar-DZ"/>
        </w:rPr>
        <w:t>ـ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ـع  مــبــلــغـــا  قـــد ره  0 0 0 1 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د يـنـــا ر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 ثـمــنـــا  لـلـنــقـــل .</w:t>
      </w:r>
    </w:p>
    <w:p w:rsidR="00592FC3" w:rsidRPr="00696DE1" w:rsidRDefault="00B644EA" w:rsidP="00FA5228">
      <w:pPr>
        <w:spacing w:line="324" w:lineRule="auto"/>
        <w:ind w:firstLine="340"/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2 ) بـــاع 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صــا حـ</w:t>
      </w:r>
      <w:r w:rsidR="00DC011D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ـب  الـمـكــتــبــة  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كــل 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هـــذ ه  الــكــتـــب  و الــكــرا ريــس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بــ  0 2 3  د يـنــا ر </w:t>
      </w:r>
    </w:p>
    <w:p w:rsidR="00B644EA" w:rsidRPr="00696DE1" w:rsidRDefault="00592FC3" w:rsidP="00FA5228">
      <w:pPr>
        <w:spacing w:line="324" w:lineRule="auto"/>
        <w:ind w:firstLine="340"/>
        <w:rPr>
          <w:color w:val="000000"/>
          <w:sz w:val="32"/>
          <w:szCs w:val="32"/>
          <w:lang w:val="fr-FR"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 </w:t>
      </w:r>
      <w:r w:rsidR="00B644EA" w:rsidRPr="00696DE1">
        <w:rPr>
          <w:rFonts w:hint="cs"/>
          <w:color w:val="000000"/>
          <w:sz w:val="32"/>
          <w:szCs w:val="32"/>
          <w:rtl/>
          <w:lang w:bidi="ar-DZ"/>
        </w:rPr>
        <w:t xml:space="preserve"> لـلــكــتـــا ب  الـوا حـــد</w:t>
      </w:r>
      <w:r w:rsidR="00B644EA"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</w:t>
      </w:r>
      <w:r w:rsidR="00B644EA"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و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</w:t>
      </w:r>
      <w:r w:rsidR="00B644EA"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</w:t>
      </w:r>
      <w:r w:rsidR="00592C2E" w:rsidRPr="00696DE1">
        <w:rPr>
          <w:rFonts w:hint="cs"/>
          <w:color w:val="000000"/>
          <w:sz w:val="32"/>
          <w:szCs w:val="32"/>
          <w:rtl/>
          <w:lang w:bidi="ar-DZ"/>
        </w:rPr>
        <w:t>5</w:t>
      </w:r>
      <w:r w:rsidR="00B644EA" w:rsidRPr="00696DE1">
        <w:rPr>
          <w:rFonts w:hint="cs"/>
          <w:color w:val="000000"/>
          <w:sz w:val="32"/>
          <w:szCs w:val="32"/>
          <w:rtl/>
          <w:lang w:bidi="ar-DZ"/>
        </w:rPr>
        <w:t xml:space="preserve"> 3  د يـنــا ر  لـلــكـ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="00B644EA" w:rsidRPr="00696DE1">
        <w:rPr>
          <w:rFonts w:hint="cs"/>
          <w:color w:val="000000"/>
          <w:sz w:val="32"/>
          <w:szCs w:val="32"/>
          <w:rtl/>
          <w:lang w:bidi="ar-DZ"/>
        </w:rPr>
        <w:t>ـرا س  الـوا حـــد .</w:t>
      </w:r>
    </w:p>
    <w:p w:rsidR="00DC011D" w:rsidRPr="00696DE1" w:rsidRDefault="00B644EA" w:rsidP="005B03F1">
      <w:pPr>
        <w:ind w:firstLine="340"/>
        <w:rPr>
          <w:color w:val="000000"/>
          <w:sz w:val="32"/>
          <w:szCs w:val="32"/>
          <w:rtl/>
          <w:lang w:val="fr-FR" w:bidi="ar-DZ"/>
        </w:rPr>
      </w:pP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</w:t>
      </w:r>
      <w:r w:rsidRPr="00696DE1">
        <w:rPr>
          <w:color w:val="000000"/>
          <w:sz w:val="32"/>
          <w:szCs w:val="32"/>
          <w:lang w:val="fr-FR" w:bidi="ar-DZ"/>
        </w:rPr>
        <w:sym w:font="Wingdings 3" w:char="F085"/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DC011D" w:rsidRPr="00696DE1">
        <w:rPr>
          <w:rFonts w:hint="cs"/>
          <w:color w:val="000000"/>
          <w:sz w:val="32"/>
          <w:szCs w:val="32"/>
          <w:rtl/>
          <w:lang w:bidi="ar-DZ"/>
        </w:rPr>
        <w:t xml:space="preserve">ا </w:t>
      </w:r>
      <w:r w:rsidR="00DC011D" w:rsidRPr="00696DE1">
        <w:rPr>
          <w:color w:val="000000"/>
          <w:sz w:val="32"/>
          <w:szCs w:val="32"/>
          <w:rtl/>
          <w:lang w:bidi="ar-DZ"/>
        </w:rPr>
        <w:t>حــســـب</w:t>
      </w:r>
      <w:r w:rsidR="00DC011D" w:rsidRPr="00696DE1">
        <w:rPr>
          <w:rFonts w:hint="cs"/>
          <w:color w:val="000000"/>
          <w:sz w:val="32"/>
          <w:szCs w:val="32"/>
          <w:rtl/>
          <w:lang w:bidi="ar-DZ"/>
        </w:rPr>
        <w:t xml:space="preserve">  الــثـــمــــن  الــذ ي 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ربـ</w:t>
      </w:r>
      <w:r w:rsidR="00DC011D" w:rsidRPr="00696DE1">
        <w:rPr>
          <w:rFonts w:hint="cs"/>
          <w:color w:val="000000"/>
          <w:sz w:val="32"/>
          <w:szCs w:val="32"/>
          <w:rtl/>
          <w:lang w:val="fr-FR" w:bidi="ar-DZ"/>
        </w:rPr>
        <w:t>ـ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>ح</w:t>
      </w:r>
      <w:r w:rsidR="00DC011D" w:rsidRPr="00696DE1">
        <w:rPr>
          <w:rFonts w:hint="cs"/>
          <w:color w:val="000000"/>
          <w:sz w:val="32"/>
          <w:szCs w:val="32"/>
          <w:rtl/>
          <w:lang w:val="fr-FR" w:bidi="ar-DZ"/>
        </w:rPr>
        <w:t>ـــه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صــا ح</w:t>
      </w:r>
      <w:r w:rsidR="00DC011D" w:rsidRPr="00696DE1">
        <w:rPr>
          <w:rFonts w:hint="cs"/>
          <w:color w:val="000000"/>
          <w:sz w:val="32"/>
          <w:szCs w:val="32"/>
          <w:rtl/>
          <w:lang w:bidi="ar-DZ"/>
        </w:rPr>
        <w:t>ـ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>ــب  الـمـكــتــبــة</w:t>
      </w:r>
      <w:r w:rsidRPr="00696DE1">
        <w:rPr>
          <w:rFonts w:hint="cs"/>
          <w:color w:val="000000"/>
          <w:sz w:val="32"/>
          <w:szCs w:val="32"/>
          <w:rtl/>
          <w:lang w:val="fr-FR" w:bidi="ar-DZ"/>
        </w:rPr>
        <w:t xml:space="preserve"> </w:t>
      </w:r>
      <w:r w:rsidR="00DC011D" w:rsidRPr="00696DE1">
        <w:rPr>
          <w:rFonts w:hint="cs"/>
          <w:color w:val="000000"/>
          <w:sz w:val="32"/>
          <w:szCs w:val="32"/>
          <w:rtl/>
          <w:lang w:val="fr-FR" w:bidi="ar-DZ"/>
        </w:rPr>
        <w:t>.</w:t>
      </w:r>
    </w:p>
    <w:p w:rsidR="00B644EA" w:rsidRPr="00696DE1" w:rsidRDefault="00B644EA" w:rsidP="005B03F1">
      <w:pPr>
        <w:bidi w:val="0"/>
        <w:rPr>
          <w:color w:val="000000"/>
          <w:sz w:val="32"/>
          <w:szCs w:val="32"/>
          <w:lang w:val="fr-FR" w:bidi="ar-DZ"/>
        </w:rPr>
      </w:pPr>
    </w:p>
    <w:p w:rsidR="009A40E8" w:rsidRPr="00696DE1" w:rsidRDefault="009A40E8" w:rsidP="00FF12F8">
      <w:pPr>
        <w:rPr>
          <w:color w:val="000000"/>
          <w:sz w:val="32"/>
          <w:szCs w:val="32"/>
          <w:rtl/>
          <w:lang w:bidi="ar-DZ"/>
        </w:rPr>
      </w:pPr>
    </w:p>
    <w:p w:rsidR="009A40E8" w:rsidRPr="00696DE1" w:rsidRDefault="009A40E8" w:rsidP="00FF12F8">
      <w:pPr>
        <w:rPr>
          <w:color w:val="000000"/>
          <w:sz w:val="32"/>
          <w:szCs w:val="32"/>
          <w:rtl/>
          <w:lang w:bidi="ar-DZ"/>
        </w:rPr>
      </w:pPr>
    </w:p>
    <w:p w:rsidR="009A40E8" w:rsidRPr="00696DE1" w:rsidRDefault="009A40E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F12F8">
      <w:pPr>
        <w:rPr>
          <w:color w:val="000000"/>
          <w:sz w:val="32"/>
          <w:szCs w:val="32"/>
          <w:rtl/>
          <w:lang w:bidi="ar-DZ"/>
        </w:rPr>
      </w:pPr>
    </w:p>
    <w:p w:rsidR="00FA5228" w:rsidRPr="00696DE1" w:rsidRDefault="00FA522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F12F8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E76AE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E76AE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E76AE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E76AE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C32E0C">
      <w:pPr>
        <w:rPr>
          <w:color w:val="000000"/>
          <w:sz w:val="32"/>
          <w:szCs w:val="32"/>
          <w:rtl/>
          <w:lang w:val="fr-FR" w:bidi="ar-DZ"/>
        </w:rPr>
      </w:pPr>
    </w:p>
    <w:p w:rsidR="00FF12F8" w:rsidRPr="00696DE1" w:rsidRDefault="00FF12F8" w:rsidP="00FE76AE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E76AE">
      <w:pPr>
        <w:rPr>
          <w:color w:val="000000"/>
          <w:sz w:val="32"/>
          <w:szCs w:val="32"/>
          <w:rtl/>
          <w:lang w:bidi="ar-DZ"/>
        </w:rPr>
      </w:pPr>
    </w:p>
    <w:p w:rsidR="00FF12F8" w:rsidRPr="00696DE1" w:rsidRDefault="00FF12F8" w:rsidP="00FE76AE">
      <w:pPr>
        <w:rPr>
          <w:b/>
          <w:bCs/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lastRenderedPageBreak/>
        <w:t>ــــــــــــــــــــــــــــــــــــــــــــــــــــــــــــــــــــــــــــــــــــ</w:t>
      </w:r>
      <w:r w:rsidR="00AC6CF5"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</w:t>
      </w:r>
    </w:p>
    <w:p w:rsidR="005A379B" w:rsidRPr="00EF2EAE" w:rsidRDefault="00FF12F8" w:rsidP="005A379B">
      <w:pPr>
        <w:rPr>
          <w:color w:val="000000"/>
          <w:sz w:val="32"/>
          <w:szCs w:val="32"/>
          <w:rtl/>
          <w:lang w:bidi="ar-DZ"/>
        </w:rPr>
      </w:pP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                                                           </w:t>
      </w:r>
      <w:r w:rsidRPr="00696DE1">
        <w:rPr>
          <w:rFonts w:hint="cs"/>
          <w:b/>
          <w:bCs/>
          <w:color w:val="000000"/>
          <w:sz w:val="32"/>
          <w:szCs w:val="32"/>
          <w:rtl/>
          <w:lang w:bidi="ar-DZ"/>
        </w:rPr>
        <w:t>صفحة 2 من 2</w:t>
      </w:r>
      <w:r w:rsidRPr="00696DE1">
        <w:rPr>
          <w:rFonts w:hint="cs"/>
          <w:color w:val="000000"/>
          <w:sz w:val="32"/>
          <w:szCs w:val="32"/>
          <w:rtl/>
          <w:lang w:bidi="ar-DZ"/>
        </w:rPr>
        <w:t xml:space="preserve"> </w:t>
      </w:r>
    </w:p>
    <w:p w:rsidR="00DF0B1B" w:rsidRPr="000F15F0" w:rsidRDefault="00A66DD8" w:rsidP="00F87D65">
      <w:pPr>
        <w:jc w:val="center"/>
        <w:rPr>
          <w:color w:val="000000"/>
          <w:sz w:val="32"/>
          <w:szCs w:val="32"/>
          <w:rtl/>
          <w:lang w:val="fr-FR" w:bidi="ar-DZ"/>
        </w:rPr>
      </w:pPr>
      <w:r>
        <w:rPr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127635</wp:posOffset>
                </wp:positionH>
                <wp:positionV relativeFrom="paragraph">
                  <wp:posOffset>-22860</wp:posOffset>
                </wp:positionV>
                <wp:extent cx="635" cy="10440035"/>
                <wp:effectExtent l="16510" t="17145" r="11430" b="10795"/>
                <wp:wrapNone/>
                <wp:docPr id="51" name="Line 4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635" cy="1044003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6192B1" id="Line 4100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0.05pt,-1.8pt" to="-10pt,8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" strokeweight="1.5pt">
                <o:lock v:ext="edit" aspectratio="t"/>
              </v:line>
            </w:pict>
          </mc:Fallback>
        </mc:AlternateContent>
      </w:r>
      <w:r w:rsidR="00DF0B1B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  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اخـ</w:t>
      </w:r>
      <w:r w:rsidR="00DF0B1B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ت</w:t>
      </w:r>
      <w:r w:rsidR="00DF0B1B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</w:t>
      </w:r>
      <w:r w:rsidR="00DF0B1B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ب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</w:t>
      </w:r>
      <w:r w:rsidR="00DF0B1B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ــ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 xml:space="preserve">ــار </w:t>
      </w:r>
      <w:r w:rsidR="00DF0B1B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 xml:space="preserve"> 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الـفـ</w:t>
      </w:r>
      <w:r w:rsidR="00DF0B1B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صـ</w:t>
      </w:r>
      <w:r w:rsidR="00DF0B1B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ـل  الأول  ف</w:t>
      </w:r>
      <w:r w:rsidR="00DF0B1B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ـ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 xml:space="preserve">ـي  </w:t>
      </w:r>
      <w:r w:rsidR="00DF0B1B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م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</w:t>
      </w:r>
      <w:r w:rsidR="00DF0B1B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ــ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ادة  الـريـــــــــاضـيـــــــــات</w:t>
      </w:r>
      <w:r w:rsidR="00DF0B1B" w:rsidRPr="000F15F0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  </w:t>
      </w:r>
      <w:r w:rsidR="00DF0B1B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="00F87D65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="00DF0B1B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="00DF0B1B" w:rsidRPr="000F15F0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   </w:t>
      </w:r>
      <w:r w:rsidR="00DF0B1B" w:rsidRPr="000F15F0">
        <w:rPr>
          <w:rFonts w:ascii="Sakkal Majalla" w:hAnsi="Sakkal Majalla" w:cs="Sakkal Majalla"/>
          <w:b/>
          <w:bCs/>
          <w:color w:val="008000"/>
          <w:sz w:val="44"/>
          <w:szCs w:val="44"/>
          <w:rtl/>
          <w:lang w:bidi="ar-DZ"/>
        </w:rPr>
        <w:t>الـمـســتــوى :</w:t>
      </w:r>
      <w:r w:rsidR="00DF0B1B" w:rsidRPr="000F15F0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="00DF0B1B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1</w:t>
      </w:r>
      <w:r w:rsidR="00DF0B1B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 xml:space="preserve">  مـتــوســـط</w:t>
      </w:r>
      <w:r w:rsidR="00DF0B1B" w:rsidRPr="000F15F0">
        <w:rPr>
          <w:b/>
          <w:bCs/>
          <w:color w:val="FF0000"/>
          <w:sz w:val="32"/>
          <w:szCs w:val="32"/>
          <w:rtl/>
          <w:lang w:bidi="ar-DZ"/>
        </w:rPr>
        <w:t xml:space="preserve"> .</w:t>
      </w:r>
    </w:p>
    <w:p w:rsidR="00DF0B1B" w:rsidRDefault="00DF0B1B" w:rsidP="00DF0B1B">
      <w:pPr>
        <w:jc w:val="center"/>
        <w:rPr>
          <w:color w:val="FF0000"/>
          <w:sz w:val="28"/>
          <w:szCs w:val="28"/>
          <w:u w:val="single"/>
          <w:rtl/>
          <w:lang w:bidi="ar-DZ"/>
        </w:rPr>
      </w:pPr>
      <w:r w:rsidRPr="00EE62C2">
        <w:rPr>
          <w:color w:val="FF0000"/>
          <w:sz w:val="36"/>
          <w:szCs w:val="36"/>
          <w:lang w:bidi="ar-DZ"/>
        </w:rPr>
        <w:sym w:font="Wingdings 2" w:char="00F3"/>
      </w:r>
      <w:r w:rsidRPr="00EE62C2">
        <w:rPr>
          <w:color w:val="008000"/>
          <w:sz w:val="36"/>
          <w:szCs w:val="36"/>
          <w:lang w:bidi="ar-DZ"/>
        </w:rPr>
        <w:sym w:font="Wingdings 2" w:char="0082"/>
      </w:r>
      <w:r w:rsidRPr="005A2D1B">
        <w:rPr>
          <w:b/>
          <w:bCs/>
          <w:color w:val="008000"/>
          <w:sz w:val="28"/>
          <w:szCs w:val="28"/>
          <w:rtl/>
          <w:lang w:bidi="ar-DZ"/>
        </w:rPr>
        <w:t xml:space="preserve"> </w:t>
      </w:r>
      <w:r w:rsidRPr="005A2D1B">
        <w:rPr>
          <w:rFonts w:hint="cs"/>
          <w:b/>
          <w:bCs/>
          <w:color w:val="0000FF"/>
          <w:sz w:val="28"/>
          <w:szCs w:val="28"/>
          <w:rtl/>
          <w:lang w:bidi="ar-DZ"/>
        </w:rPr>
        <w:t>الإ جــا بــة  الـنــمـــوذ جــيــة  و ســـلا لـــــم  الـتــنـــقـــيـــط</w:t>
      </w:r>
      <w:r w:rsidRPr="005A2D1B">
        <w:rPr>
          <w:rFonts w:hint="cs"/>
          <w:b/>
          <w:bCs/>
          <w:color w:val="008000"/>
          <w:sz w:val="28"/>
          <w:szCs w:val="28"/>
          <w:rtl/>
          <w:lang w:bidi="ar-DZ"/>
        </w:rPr>
        <w:t xml:space="preserve"> </w:t>
      </w:r>
      <w:r w:rsidRPr="000F15F0">
        <w:rPr>
          <w:color w:val="008000"/>
          <w:sz w:val="36"/>
          <w:szCs w:val="36"/>
          <w:lang w:bidi="ar-DZ"/>
        </w:rPr>
        <w:sym w:font="Wingdings 2" w:char="0083"/>
      </w:r>
      <w:r w:rsidRPr="00EE62C2">
        <w:rPr>
          <w:color w:val="FF0000"/>
          <w:sz w:val="36"/>
          <w:szCs w:val="36"/>
          <w:lang w:bidi="ar-DZ"/>
        </w:rPr>
        <w:sym w:font="Wingdings 2" w:char="00F3"/>
      </w:r>
    </w:p>
    <w:p w:rsidR="005A379B" w:rsidRPr="004D34B1" w:rsidRDefault="005A379B" w:rsidP="00DF0B1B">
      <w:pPr>
        <w:bidi w:val="0"/>
        <w:jc w:val="center"/>
        <w:rPr>
          <w:color w:val="000000"/>
          <w:sz w:val="28"/>
          <w:szCs w:val="28"/>
          <w:lang w:val="fr-FR" w:bidi="ar-DZ"/>
        </w:rPr>
      </w:pPr>
    </w:p>
    <w:tbl>
      <w:tblPr>
        <w:tblpPr w:leftFromText="141" w:rightFromText="141" w:vertAnchor="text" w:tblpY="1"/>
        <w:tblOverlap w:val="never"/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91"/>
        <w:gridCol w:w="7768"/>
        <w:gridCol w:w="1134"/>
        <w:gridCol w:w="1134"/>
      </w:tblGrid>
      <w:tr w:rsidR="005A379B" w:rsidRPr="00F34830" w:rsidTr="00C95B08">
        <w:trPr>
          <w:cantSplit/>
          <w:trHeight w:val="1134"/>
        </w:trPr>
        <w:tc>
          <w:tcPr>
            <w:tcW w:w="1191" w:type="dxa"/>
            <w:vAlign w:val="center"/>
          </w:tcPr>
          <w:p w:rsidR="005A379B" w:rsidRPr="00F34830" w:rsidRDefault="005A379B" w:rsidP="00C95B08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مـحـ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ور</w:t>
            </w:r>
          </w:p>
          <w:p w:rsidR="005A379B" w:rsidRPr="00F34830" w:rsidRDefault="005A379B" w:rsidP="00C95B08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المـوضـوع</w:t>
            </w:r>
          </w:p>
        </w:tc>
        <w:tc>
          <w:tcPr>
            <w:tcW w:w="7768" w:type="dxa"/>
            <w:vAlign w:val="center"/>
          </w:tcPr>
          <w:p w:rsidR="005A379B" w:rsidRPr="00F34830" w:rsidRDefault="005A379B" w:rsidP="001B4E18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عــن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صــــر</w:t>
            </w:r>
          </w:p>
          <w:p w:rsidR="005A379B" w:rsidRPr="00F34830" w:rsidRDefault="005A379B" w:rsidP="001B4E18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الإ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ج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بـــــة</w:t>
            </w:r>
          </w:p>
        </w:tc>
        <w:tc>
          <w:tcPr>
            <w:tcW w:w="1134" w:type="dxa"/>
            <w:vAlign w:val="center"/>
          </w:tcPr>
          <w:p w:rsidR="005A379B" w:rsidRPr="00F34830" w:rsidRDefault="00C95B08" w:rsidP="00C95B08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ع</w:t>
            </w:r>
            <w:r w:rsidR="005A379B"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لا</w:t>
            </w:r>
            <w:r w:rsidR="005A379B" w:rsidRPr="00086BD4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="005A379B"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م</w:t>
            </w:r>
            <w:r w:rsidR="005A379B"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</w:t>
            </w:r>
            <w:r w:rsidR="005A379B"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="005A379B"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ت</w:t>
            </w:r>
          </w:p>
          <w:p w:rsidR="005A379B" w:rsidRPr="00F34830" w:rsidRDefault="005A379B" w:rsidP="00C95B08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جـزئ</w:t>
            </w:r>
            <w:r w:rsidR="00C95B08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يـة</w:t>
            </w:r>
          </w:p>
        </w:tc>
        <w:tc>
          <w:tcPr>
            <w:tcW w:w="1134" w:type="dxa"/>
            <w:vAlign w:val="center"/>
          </w:tcPr>
          <w:p w:rsidR="005A379B" w:rsidRPr="00F34830" w:rsidRDefault="00C95B08" w:rsidP="00C95B08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ع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لا</w:t>
            </w:r>
            <w:r w:rsidRPr="00086BD4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م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ت</w:t>
            </w:r>
          </w:p>
          <w:p w:rsidR="005A379B" w:rsidRPr="00F34830" w:rsidRDefault="005A379B" w:rsidP="00C95B08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ـنه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ئ</w:t>
            </w:r>
            <w:r w:rsidR="00C95B08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ي</w:t>
            </w:r>
            <w:r w:rsidR="00C95B08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ة</w:t>
            </w:r>
          </w:p>
        </w:tc>
      </w:tr>
      <w:tr w:rsidR="00D767B0" w:rsidRPr="00F34830" w:rsidTr="00D767B0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:rsidR="00D767B0" w:rsidRPr="00DF0B1B" w:rsidRDefault="00D767B0" w:rsidP="00D767B0">
            <w:pPr>
              <w:ind w:left="113" w:right="113"/>
              <w:jc w:val="center"/>
              <w:rPr>
                <w:sz w:val="28"/>
                <w:szCs w:val="28"/>
                <w:rtl/>
                <w:lang w:bidi="ar-DZ"/>
              </w:rPr>
            </w:pPr>
            <w:r w:rsidRPr="00DF0B1B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>الـتـمـريـن</w:t>
            </w:r>
            <w:r w:rsidR="00DF0B1B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 xml:space="preserve"> </w:t>
            </w:r>
            <w:r w:rsidRPr="00DF0B1B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 xml:space="preserve"> الأ ول</w:t>
            </w:r>
            <w:r w:rsidRPr="00DF0B1B">
              <w:rPr>
                <w:rFonts w:hint="cs"/>
                <w:color w:val="008000"/>
                <w:sz w:val="28"/>
                <w:szCs w:val="28"/>
                <w:rtl/>
              </w:rPr>
              <w:t xml:space="preserve"> :</w:t>
            </w:r>
          </w:p>
        </w:tc>
        <w:tc>
          <w:tcPr>
            <w:tcW w:w="7768" w:type="dxa"/>
          </w:tcPr>
          <w:p w:rsidR="00AC2DE6" w:rsidRPr="00AC2DE6" w:rsidRDefault="00AC2DE6" w:rsidP="00F5084B">
            <w:pPr>
              <w:rPr>
                <w:color w:val="0000FF"/>
                <w:sz w:val="16"/>
                <w:szCs w:val="16"/>
                <w:rtl/>
                <w:lang w:bidi="ar-DZ"/>
              </w:rPr>
            </w:pPr>
          </w:p>
          <w:p w:rsidR="00D767B0" w:rsidRPr="00C303AF" w:rsidRDefault="00AC2DE6" w:rsidP="00F5084B">
            <w:pPr>
              <w:rPr>
                <w:color w:val="0000FF"/>
                <w:sz w:val="28"/>
                <w:szCs w:val="28"/>
                <w:lang w:bidi="ar-DZ"/>
              </w:rPr>
            </w:pP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="00D767B0" w:rsidRPr="00C303AF">
              <w:rPr>
                <w:color w:val="0000FF"/>
                <w:sz w:val="28"/>
                <w:szCs w:val="28"/>
                <w:lang w:bidi="ar-DZ"/>
              </w:rPr>
              <w:sym w:font="Wingdings 3" w:char="F085"/>
            </w:r>
            <w:r w:rsidR="00D767B0" w:rsidRPr="00C303AF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ا نـقــل  و أ تـمــم  مـا يـلـي :</w:t>
            </w:r>
          </w:p>
          <w:p w:rsidR="00D767B0" w:rsidRPr="005A379B" w:rsidRDefault="00D767B0" w:rsidP="00F5084B">
            <w:pPr>
              <w:rPr>
                <w:color w:val="000000"/>
                <w:sz w:val="28"/>
                <w:szCs w:val="28"/>
                <w:rtl/>
                <w:lang w:bidi="ar-DZ"/>
              </w:rPr>
            </w:pPr>
            <w:r w:rsidRPr="005A379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5A379B">
              <w:rPr>
                <w:color w:val="000000"/>
                <w:position w:val="-32"/>
                <w:sz w:val="28"/>
                <w:szCs w:val="28"/>
                <w:lang w:bidi="ar-DZ"/>
              </w:rPr>
              <w:object w:dxaOrig="2580" w:dyaOrig="840">
                <v:shape id="_x0000_i1029" type="#_x0000_t75" style="width:129pt;height:42pt" o:ole="">
                  <v:imagedata r:id="rId14" o:title=""/>
                </v:shape>
                <o:OLEObject Type="Embed" ProgID="Equation.DSMT4" ShapeID="_x0000_i1029" DrawAspect="Content" ObjectID="_1604538699" r:id="rId15"/>
              </w:object>
            </w:r>
            <w:r w:rsidRPr="005A379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 ؛ 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5A379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Pr="005A379B">
              <w:rPr>
                <w:color w:val="000000"/>
                <w:position w:val="-32"/>
                <w:sz w:val="28"/>
                <w:szCs w:val="28"/>
                <w:lang w:bidi="ar-DZ"/>
              </w:rPr>
              <w:object w:dxaOrig="2880" w:dyaOrig="820">
                <v:shape id="_x0000_i1030" type="#_x0000_t75" style="width:143.25pt;height:41.25pt" o:ole="">
                  <v:imagedata r:id="rId16" o:title=""/>
                </v:shape>
                <o:OLEObject Type="Embed" ProgID="Equation.DSMT4" ShapeID="_x0000_i1030" DrawAspect="Content" ObjectID="_1604538700" r:id="rId17"/>
              </w:object>
            </w:r>
          </w:p>
          <w:p w:rsidR="00D767B0" w:rsidRPr="00461FF0" w:rsidRDefault="00D767B0" w:rsidP="00BF7B60">
            <w:pPr>
              <w:spacing w:line="276" w:lineRule="auto"/>
              <w:rPr>
                <w:sz w:val="28"/>
                <w:szCs w:val="28"/>
                <w:rtl/>
                <w:lang w:val="fr-FR" w:bidi="ar-DZ"/>
              </w:rPr>
            </w:pPr>
            <w:r w:rsidRPr="005A379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5A379B">
              <w:rPr>
                <w:color w:val="000000"/>
                <w:position w:val="-32"/>
                <w:sz w:val="28"/>
                <w:szCs w:val="28"/>
                <w:lang w:bidi="ar-DZ"/>
              </w:rPr>
              <w:object w:dxaOrig="2420" w:dyaOrig="840">
                <v:shape id="_x0000_i1031" type="#_x0000_t75" style="width:120.75pt;height:42pt" o:ole="">
                  <v:imagedata r:id="rId18" o:title=""/>
                </v:shape>
                <o:OLEObject Type="Embed" ProgID="Equation.DSMT4" ShapeID="_x0000_i1031" DrawAspect="Content" ObjectID="_1604538701" r:id="rId19"/>
              </w:object>
            </w:r>
            <w:r w:rsidRPr="005A379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</w:t>
            </w:r>
            <w:r w:rsidRPr="005A379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؛ 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5A379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5A379B">
              <w:rPr>
                <w:color w:val="000000"/>
                <w:position w:val="-32"/>
                <w:sz w:val="28"/>
                <w:szCs w:val="28"/>
                <w:lang w:bidi="ar-DZ"/>
              </w:rPr>
              <w:object w:dxaOrig="3700" w:dyaOrig="820">
                <v:shape id="_x0000_i1032" type="#_x0000_t75" style="width:183pt;height:41.25pt" o:ole="">
                  <v:imagedata r:id="rId20" o:title=""/>
                </v:shape>
                <o:OLEObject Type="Embed" ProgID="Equation.DSMT4" ShapeID="_x0000_i1032" DrawAspect="Content" ObjectID="_1604538702" r:id="rId21"/>
              </w:object>
            </w:r>
          </w:p>
        </w:tc>
        <w:tc>
          <w:tcPr>
            <w:tcW w:w="1134" w:type="dxa"/>
          </w:tcPr>
          <w:p w:rsidR="00AC2DE6" w:rsidRPr="00AC2DE6" w:rsidRDefault="00AC2DE6" w:rsidP="00D767B0">
            <w:pPr>
              <w:bidi w:val="0"/>
              <w:jc w:val="center"/>
              <w:rPr>
                <w:color w:val="FF0000"/>
                <w:sz w:val="16"/>
                <w:szCs w:val="16"/>
                <w:lang w:bidi="ar-DZ"/>
              </w:rPr>
            </w:pPr>
          </w:p>
          <w:p w:rsidR="00D767B0" w:rsidRPr="00991F8F" w:rsidRDefault="00D767B0" w:rsidP="00AC2DE6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7 5</w:t>
            </w:r>
          </w:p>
          <w:p w:rsidR="00D767B0" w:rsidRDefault="00D767B0" w:rsidP="00D767B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7 5</w:t>
            </w:r>
          </w:p>
          <w:p w:rsidR="00AC2DE6" w:rsidRPr="00F5084B" w:rsidRDefault="00AC2DE6" w:rsidP="00AC2DE6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D767B0" w:rsidRDefault="00D767B0" w:rsidP="00AC2DE6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7 5</w:t>
            </w:r>
          </w:p>
          <w:p w:rsidR="00D767B0" w:rsidRPr="0033765F" w:rsidRDefault="00D767B0" w:rsidP="00AC2DE6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7 5</w:t>
            </w:r>
          </w:p>
        </w:tc>
        <w:tc>
          <w:tcPr>
            <w:tcW w:w="1134" w:type="dxa"/>
            <w:vAlign w:val="center"/>
          </w:tcPr>
          <w:p w:rsidR="00D767B0" w:rsidRPr="00F34830" w:rsidRDefault="00D767B0" w:rsidP="00D767B0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3</w:t>
            </w:r>
          </w:p>
        </w:tc>
      </w:tr>
      <w:tr w:rsidR="00D767B0" w:rsidRPr="00D767B0" w:rsidTr="00D767B0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:rsidR="00D767B0" w:rsidRPr="00DF0B1B" w:rsidRDefault="00D767B0" w:rsidP="00D767B0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DF0B1B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>الـتـمـريـن</w:t>
            </w:r>
            <w:r w:rsidR="00DF0B1B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</w:t>
            </w:r>
            <w:r w:rsidRPr="00DF0B1B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الـثـا نــي</w:t>
            </w:r>
            <w:r w:rsidRPr="00DF0B1B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7768" w:type="dxa"/>
          </w:tcPr>
          <w:p w:rsidR="00AC2DE6" w:rsidRPr="00AC2DE6" w:rsidRDefault="00AC2DE6" w:rsidP="00D767B0">
            <w:pPr>
              <w:spacing w:line="324" w:lineRule="auto"/>
              <w:rPr>
                <w:color w:val="0000FF"/>
                <w:sz w:val="16"/>
                <w:szCs w:val="16"/>
                <w:rtl/>
                <w:lang w:bidi="ar-DZ"/>
              </w:rPr>
            </w:pPr>
          </w:p>
          <w:p w:rsidR="00D767B0" w:rsidRPr="007C5EE0" w:rsidRDefault="00D767B0" w:rsidP="00D767B0">
            <w:pPr>
              <w:spacing w:line="324" w:lineRule="auto"/>
              <w:rPr>
                <w:color w:val="0000FF"/>
                <w:sz w:val="28"/>
                <w:szCs w:val="28"/>
                <w:rtl/>
                <w:lang w:bidi="ar-DZ"/>
              </w:rPr>
            </w:pPr>
            <w:r w:rsidRPr="007C5EE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1 ) ا نـجــا ز  الـعـمــلـيــتـيــن  عـمــود يــا :</w:t>
            </w:r>
          </w:p>
          <w:p w:rsidR="00D767B0" w:rsidRDefault="00D767B0" w:rsidP="00D767B0">
            <w:pPr>
              <w:bidi w:val="0"/>
              <w:rPr>
                <w:color w:val="000000"/>
                <w:sz w:val="28"/>
                <w:szCs w:val="28"/>
                <w:lang w:val="fr-FR" w:bidi="ar-DZ"/>
              </w:rPr>
            </w:pPr>
            <w:r>
              <w:rPr>
                <w:color w:val="000000"/>
                <w:sz w:val="28"/>
                <w:szCs w:val="28"/>
                <w:lang w:val="fr-FR" w:bidi="ar-DZ"/>
              </w:rPr>
              <w:t xml:space="preserve">  </w:t>
            </w:r>
            <w:r w:rsidRPr="007C5EE0">
              <w:rPr>
                <w:color w:val="000000"/>
                <w:sz w:val="28"/>
                <w:szCs w:val="28"/>
                <w:lang w:val="fr-FR" w:bidi="ar-DZ"/>
              </w:rPr>
              <w:t xml:space="preserve">      3 7 , 4       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    </w:t>
            </w:r>
            <w:r w:rsidRPr="007C5EE0">
              <w:rPr>
                <w:color w:val="000000"/>
                <w:sz w:val="28"/>
                <w:szCs w:val="28"/>
                <w:lang w:val="fr-FR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</w:t>
            </w:r>
            <w:r w:rsidRPr="007C5EE0">
              <w:rPr>
                <w:color w:val="000000"/>
                <w:sz w:val="28"/>
                <w:szCs w:val="28"/>
                <w:lang w:val="fr-FR" w:bidi="ar-DZ"/>
              </w:rPr>
              <w:t xml:space="preserve">     3 7 , 4  </w:t>
            </w:r>
          </w:p>
          <w:p w:rsidR="00D767B0" w:rsidRDefault="00D767B0" w:rsidP="00D767B0">
            <w:pPr>
              <w:bidi w:val="0"/>
              <w:rPr>
                <w:color w:val="000000"/>
                <w:sz w:val="28"/>
                <w:szCs w:val="28"/>
                <w:lang w:val="fr-FR" w:bidi="ar-DZ"/>
              </w:rPr>
            </w:pPr>
            <w:r>
              <w:rPr>
                <w:color w:val="000000"/>
                <w:sz w:val="28"/>
                <w:szCs w:val="28"/>
                <w:lang w:val="fr-FR" w:bidi="ar-DZ"/>
              </w:rPr>
              <w:t xml:space="preserve">  </w:t>
            </w:r>
            <w:r w:rsidRPr="007C5EE0">
              <w:rPr>
                <w:color w:val="000000"/>
                <w:sz w:val="28"/>
                <w:szCs w:val="28"/>
                <w:lang w:val="fr-FR" w:bidi="ar-DZ"/>
              </w:rPr>
              <w:t xml:space="preserve"> </w:t>
            </w:r>
            <w:r w:rsidRPr="007C5EE0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+</w:t>
            </w:r>
            <w:r w:rsidRPr="007C5EE0">
              <w:rPr>
                <w:color w:val="000000"/>
                <w:sz w:val="28"/>
                <w:szCs w:val="28"/>
                <w:lang w:val="fr-FR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                         </w:t>
            </w:r>
            <w:r w:rsidRPr="007C5EE0">
              <w:rPr>
                <w:color w:val="000000"/>
                <w:sz w:val="28"/>
                <w:szCs w:val="28"/>
                <w:lang w:val="fr-FR" w:bidi="ar-DZ"/>
              </w:rPr>
              <w:t xml:space="preserve"> </w:t>
            </w:r>
            <w:r w:rsidRPr="007C5EE0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–</w:t>
            </w:r>
          </w:p>
          <w:p w:rsidR="00D767B0" w:rsidRDefault="00D767B0" w:rsidP="00D767B0">
            <w:pPr>
              <w:bidi w:val="0"/>
              <w:rPr>
                <w:color w:val="000000"/>
                <w:sz w:val="28"/>
                <w:szCs w:val="28"/>
                <w:lang w:val="fr-FR" w:bidi="ar-DZ"/>
              </w:rPr>
            </w:pPr>
            <w:r>
              <w:rPr>
                <w:color w:val="000000"/>
                <w:sz w:val="28"/>
                <w:szCs w:val="28"/>
                <w:lang w:val="fr-FR" w:bidi="ar-DZ"/>
              </w:rPr>
              <w:t xml:space="preserve">           </w:t>
            </w:r>
            <w:r w:rsidRPr="007C5EE0">
              <w:rPr>
                <w:color w:val="000000"/>
                <w:sz w:val="28"/>
                <w:szCs w:val="28"/>
                <w:lang w:val="fr-FR" w:bidi="ar-DZ"/>
              </w:rPr>
              <w:t>5 , 8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                  </w:t>
            </w:r>
            <w:r w:rsidRPr="007C5EE0">
              <w:rPr>
                <w:color w:val="000000"/>
                <w:sz w:val="28"/>
                <w:szCs w:val="28"/>
                <w:lang w:val="fr-FR" w:bidi="ar-DZ"/>
              </w:rPr>
              <w:t>3 1 , 6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 </w:t>
            </w:r>
          </w:p>
          <w:p w:rsidR="00D767B0" w:rsidRDefault="00D767B0" w:rsidP="00797FB0">
            <w:pPr>
              <w:rPr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                                  </w:t>
            </w:r>
            <w:r w:rsidR="00797FB0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 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</w:t>
            </w:r>
            <w:r w:rsidR="00797FB0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               ــــــــــــ</w:t>
            </w:r>
            <w:r w:rsidR="00797FB0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ــ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ـــــــ            ـــ</w:t>
            </w:r>
            <w:r w:rsidR="00797FB0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ـ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ــــــــــــــــــ</w:t>
            </w:r>
          </w:p>
          <w:p w:rsidR="00D767B0" w:rsidRDefault="00D767B0" w:rsidP="00D767B0">
            <w:pPr>
              <w:bidi w:val="0"/>
              <w:rPr>
                <w:color w:val="000000"/>
                <w:sz w:val="28"/>
                <w:szCs w:val="28"/>
                <w:lang w:val="fr-FR" w:bidi="ar-DZ"/>
              </w:rPr>
            </w:pPr>
            <w:r>
              <w:rPr>
                <w:color w:val="000000"/>
                <w:sz w:val="28"/>
                <w:szCs w:val="28"/>
                <w:lang w:val="fr-FR" w:bidi="ar-DZ"/>
              </w:rPr>
              <w:t xml:space="preserve">  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  4 3 , 2              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   5 , 8      </w:t>
            </w:r>
          </w:p>
          <w:p w:rsidR="00D767B0" w:rsidRPr="002758A3" w:rsidRDefault="00D767B0" w:rsidP="00BF7B60">
            <w:pPr>
              <w:pStyle w:val="cornormal"/>
              <w:bidi/>
              <w:spacing w:before="0" w:beforeAutospacing="0" w:after="0" w:afterAutospacing="0"/>
              <w:rPr>
                <w:rFonts w:ascii="Times New Roman" w:hAnsi="Times New Roman"/>
                <w:color w:val="0000FF"/>
                <w:sz w:val="28"/>
                <w:szCs w:val="28"/>
                <w:rtl/>
                <w:lang w:bidi="ar-DZ"/>
              </w:rPr>
            </w:pPr>
            <w:r w:rsidRPr="002758A3">
              <w:rPr>
                <w:rFonts w:ascii="Times New Roman" w:hAnsi="Times New Roman" w:hint="cs"/>
                <w:color w:val="0000FF"/>
                <w:sz w:val="28"/>
                <w:szCs w:val="28"/>
                <w:rtl/>
                <w:lang w:bidi="ar-DZ"/>
              </w:rPr>
              <w:t>2 )</w:t>
            </w:r>
            <w:r w:rsidRPr="002758A3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2758A3">
              <w:rPr>
                <w:rFonts w:ascii="Times New Roman" w:hAnsi="Times New Roman" w:hint="cs"/>
                <w:color w:val="0000FF"/>
                <w:sz w:val="28"/>
                <w:szCs w:val="28"/>
                <w:rtl/>
              </w:rPr>
              <w:t>تـمـثــيــل  الـمـشــكـلـة</w:t>
            </w:r>
            <w:r w:rsidRPr="002758A3">
              <w:rPr>
                <w:rFonts w:ascii="Times New Roman" w:hAnsi="Times New Roman"/>
                <w:color w:val="0000FF"/>
                <w:sz w:val="28"/>
                <w:szCs w:val="28"/>
                <w:rtl/>
              </w:rPr>
              <w:t xml:space="preserve">  </w:t>
            </w:r>
            <w:r w:rsidRPr="002758A3">
              <w:rPr>
                <w:rFonts w:ascii="Times New Roman" w:hAnsi="Times New Roman" w:hint="cs"/>
                <w:color w:val="0000FF"/>
                <w:sz w:val="28"/>
                <w:szCs w:val="28"/>
                <w:rtl/>
              </w:rPr>
              <w:t>بـ</w:t>
            </w:r>
            <w:r w:rsidRPr="002758A3">
              <w:rPr>
                <w:rFonts w:ascii="Times New Roman" w:hAnsi="Times New Roman"/>
                <w:color w:val="0000FF"/>
                <w:sz w:val="28"/>
                <w:szCs w:val="28"/>
                <w:rtl/>
              </w:rPr>
              <w:t>مـخـط</w:t>
            </w:r>
            <w:r w:rsidRPr="002758A3">
              <w:rPr>
                <w:rFonts w:ascii="Times New Roman" w:hAnsi="Times New Roman" w:hint="cs"/>
                <w:color w:val="0000FF"/>
                <w:sz w:val="28"/>
                <w:szCs w:val="28"/>
                <w:rtl/>
              </w:rPr>
              <w:t>ـ</w:t>
            </w:r>
            <w:r w:rsidRPr="002758A3">
              <w:rPr>
                <w:rFonts w:ascii="Times New Roman" w:hAnsi="Times New Roman"/>
                <w:color w:val="0000FF"/>
                <w:sz w:val="28"/>
                <w:szCs w:val="28"/>
                <w:rtl/>
              </w:rPr>
              <w:t xml:space="preserve">ط </w:t>
            </w:r>
            <w:r w:rsidRPr="002758A3">
              <w:rPr>
                <w:rFonts w:ascii="Times New Roman" w:hAnsi="Times New Roman" w:hint="cs"/>
                <w:color w:val="0000FF"/>
                <w:sz w:val="28"/>
                <w:szCs w:val="28"/>
                <w:rtl/>
              </w:rPr>
              <w:t>:</w:t>
            </w:r>
          </w:p>
          <w:p w:rsidR="00D767B0" w:rsidRDefault="00D767B0" w:rsidP="00BF7B60">
            <w:pPr>
              <w:pStyle w:val="cornormal"/>
              <w:bidi/>
              <w:spacing w:before="0" w:beforeAutospacing="0" w:after="0" w:afterAutospacing="0"/>
              <w:rPr>
                <w:rFonts w:ascii="Times New Roman" w:hAnsi="Times New Roman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    نـرمــز  إلـى  </w:t>
            </w:r>
            <w:r w:rsidRPr="007C5EE0">
              <w:rPr>
                <w:rFonts w:ascii="Times New Roman" w:hAnsi="Times New Roman" w:hint="cs"/>
                <w:color w:val="000000"/>
                <w:sz w:val="28"/>
                <w:szCs w:val="28"/>
                <w:rtl/>
              </w:rPr>
              <w:t>وزن</w:t>
            </w:r>
            <w:r w:rsidRPr="007C5EE0"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7C5EE0">
              <w:rPr>
                <w:rFonts w:ascii="Times New Roman" w:hAnsi="Times New Roman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7C5EE0">
              <w:rPr>
                <w:rFonts w:ascii="Times New Roman" w:hAnsi="Times New Roman"/>
                <w:color w:val="000000"/>
                <w:sz w:val="28"/>
                <w:szCs w:val="28"/>
                <w:rtl/>
              </w:rPr>
              <w:t>نـسـيـمـة</w:t>
            </w:r>
            <w:r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بـالـمـجـهــول  </w:t>
            </w:r>
            <w:r w:rsidRPr="00EF4B66">
              <w:rPr>
                <w:rFonts w:ascii="Arial" w:hAnsi="Arial" w:cs="Arial"/>
                <w:b/>
                <w:bCs/>
                <w:color w:val="FF0000"/>
                <w:sz w:val="40"/>
                <w:szCs w:val="40"/>
                <w:lang w:bidi="ar-DZ"/>
              </w:rPr>
              <w:t>□</w:t>
            </w:r>
            <w:r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.</w:t>
            </w:r>
          </w:p>
          <w:p w:rsidR="00D767B0" w:rsidRPr="00EF4B66" w:rsidRDefault="00A66DD8" w:rsidP="00BF7B60">
            <w:pPr>
              <w:pStyle w:val="cornormal"/>
              <w:spacing w:before="0" w:beforeAutospacing="0" w:after="0" w:afterAutospacing="0" w:line="336" w:lineRule="auto"/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</w:pPr>
            <w:r>
              <w:rPr>
                <w:rFonts w:ascii="Times New Roman" w:hAnsi="Times New Roman"/>
                <w:noProof/>
                <w:color w:val="0000FF"/>
                <w:sz w:val="28"/>
                <w:szCs w:val="28"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1316355</wp:posOffset>
                      </wp:positionH>
                      <wp:positionV relativeFrom="paragraph">
                        <wp:posOffset>237490</wp:posOffset>
                      </wp:positionV>
                      <wp:extent cx="3249930" cy="412115"/>
                      <wp:effectExtent l="16510" t="10160" r="10160" b="6350"/>
                      <wp:wrapNone/>
                      <wp:docPr id="44" name="Group 40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49930" cy="412115"/>
                                <a:chOff x="4625" y="9784"/>
                                <a:chExt cx="5118" cy="649"/>
                              </a:xfrm>
                            </wpg:grpSpPr>
                            <wps:wsp>
                              <wps:cNvPr id="45" name="AutoShape 399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4629" y="9902"/>
                                  <a:ext cx="396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AutoShape 399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607" y="9902"/>
                                  <a:ext cx="113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AutoShape 40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86" y="9784"/>
                                  <a:ext cx="0" cy="2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AutoShape 40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25" y="9784"/>
                                  <a:ext cx="0" cy="2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AutoShape 40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25" y="9784"/>
                                  <a:ext cx="0" cy="2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AutoShape 4003"/>
                              <wps:cNvSpPr>
                                <a:spLocks/>
                              </wps:cNvSpPr>
                              <wps:spPr bwMode="auto">
                                <a:xfrm rot="16200000" flipV="1">
                                  <a:off x="7022" y="7712"/>
                                  <a:ext cx="340" cy="5102"/>
                                </a:xfrm>
                                <a:prstGeom prst="leftBrace">
                                  <a:avLst>
                                    <a:gd name="adj1" fmla="val 125049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E637CA" id="Group 4004" o:spid="_x0000_s1026" style="position:absolute;margin-left:103.65pt;margin-top:18.7pt;width:255.9pt;height:32.45pt;z-index:251652608" coordorigin="4625,9784" coordsize="5118,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998" o:spid="_x0000_s1027" type="#_x0000_t32" style="position:absolute;left:4629;top:9902;width:3969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" strokecolor="red" strokeweight="1.5pt"/>
                      <v:shape id="AutoShape 3999" o:spid="_x0000_s1028" type="#_x0000_t32" style="position:absolute;left:8607;top:9902;width:1134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" strokeweight="1.5pt"/>
                      <v:shape id="AutoShape 4000" o:spid="_x0000_s1029" type="#_x0000_t32" style="position:absolute;left:8586;top:9784;width:0;height: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" strokecolor="red" strokeweight="1.5pt"/>
                      <v:shape id="AutoShape 4001" o:spid="_x0000_s1030" type="#_x0000_t32" style="position:absolute;left:9725;top:9784;width:0;height: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" strokeweight="1.5pt"/>
                      <v:shape id="AutoShape 4002" o:spid="_x0000_s1031" type="#_x0000_t32" style="position:absolute;left:4625;top:9784;width:0;height: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" strokecolor="red" strokeweight="1.5pt"/>
                      <v:shapetype id="_x0000_t87" coordsize="21600,21600" o:spt="87" adj="1800,10800" path="m21600,qx10800@0l10800@2qy0@11,10800@3l10800@1qy21600,21600e" filled="f">
                        <v:formulas>
                          <v:f eqn="val #0"/>
                          <v:f eqn="sum 21600 0 #0"/>
                          <v:f eqn="sum #1 0 #0"/>
                          <v:f eqn="sum #1 #0 0"/>
                          <v:f eqn="prod #0 9598 32768"/>
                          <v:f eqn="sum 21600 0 @4"/>
                          <v:f eqn="sum 21600 0 #1"/>
                          <v:f eqn="min #1 @6"/>
                          <v:f eqn="prod @7 1 2"/>
                          <v:f eqn="prod #0 2 1"/>
                          <v:f eqn="sum 21600 0 @9"/>
                          <v:f eqn="val #1"/>
                        </v:formulas>
                        <v:path arrowok="t" o:connecttype="custom" o:connectlocs="21600,0;0,10800;21600,21600" textboxrect="13963,@4,21600,@5"/>
                        <v:handles>
                          <v:h position="center,#0" yrange="0,@8"/>
                          <v:h position="topLeft,#1" yrange="@9,@10"/>
                        </v:handles>
                      </v:shapetype>
                      <v:shape id="AutoShape 4003" o:spid="_x0000_s1032" type="#_x0000_t87" style="position:absolute;left:7022;top:7712;width:340;height:5102;rotation: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"/>
                    </v:group>
                  </w:pict>
                </mc:Fallback>
              </mc:AlternateContent>
            </w:r>
            <w:r w:rsidR="00EF4B66"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 xml:space="preserve">                                                         </w:t>
            </w:r>
            <w:r w:rsidR="00EF4B66" w:rsidRPr="00EF4B66">
              <w:rPr>
                <w:rFonts w:ascii="Arial" w:hAnsi="Arial" w:cs="Arial"/>
                <w:b/>
                <w:bCs/>
                <w:color w:val="FF0000"/>
                <w:sz w:val="40"/>
                <w:szCs w:val="40"/>
                <w:lang w:bidi="ar-DZ"/>
              </w:rPr>
              <w:t>□</w:t>
            </w:r>
            <w:r w:rsidR="00EF4B66" w:rsidRPr="00EF4B66"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 xml:space="preserve">                           </w:t>
            </w:r>
            <w:r w:rsidR="00EF4B66"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>5 , 8</w:t>
            </w:r>
            <w:r w:rsidR="00EF4B66" w:rsidRPr="00EF4B6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 w:rsidR="00EF4B66" w:rsidRPr="00EF4B66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</w:t>
            </w:r>
            <w:r w:rsidR="00EF4B66" w:rsidRPr="00EF4B6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EF4B66" w:rsidRPr="00EF4B66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</w:t>
            </w:r>
            <w:r w:rsidR="00EF4B66"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 xml:space="preserve"> </w:t>
            </w:r>
          </w:p>
          <w:p w:rsidR="00D767B0" w:rsidRPr="00EF4B66" w:rsidRDefault="00D767B0" w:rsidP="00BF7B60">
            <w:pPr>
              <w:pStyle w:val="cornormal"/>
              <w:spacing w:before="0" w:beforeAutospacing="0" w:after="0" w:afterAutospacing="0"/>
              <w:rPr>
                <w:rFonts w:ascii="Times New Roman" w:hAnsi="Times New Roman"/>
                <w:color w:val="000000"/>
                <w:sz w:val="28"/>
                <w:szCs w:val="28"/>
                <w:rtl/>
                <w:lang w:bidi="ar-DZ"/>
              </w:rPr>
            </w:pPr>
          </w:p>
          <w:p w:rsidR="00D767B0" w:rsidRDefault="00EF4B66" w:rsidP="00EF4B66">
            <w:pPr>
              <w:pStyle w:val="cornormal"/>
              <w:spacing w:before="0" w:beforeAutospacing="0" w:after="0" w:afterAutospacing="0"/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 xml:space="preserve">                                                        </w:t>
            </w:r>
            <w:r w:rsidRPr="00EF4B66"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 xml:space="preserve">  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>3 7 , 4</w:t>
            </w:r>
            <w:r w:rsidRPr="00EF4B6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 w:rsidRPr="00EF4B66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</w:t>
            </w:r>
            <w:r w:rsidRPr="00EF4B6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EF4B66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 xml:space="preserve">  </w:t>
            </w:r>
          </w:p>
          <w:p w:rsidR="00D767B0" w:rsidRPr="00EF4B66" w:rsidRDefault="00D767B0" w:rsidP="00EF4B66">
            <w:pPr>
              <w:pStyle w:val="cornormal"/>
              <w:bidi/>
              <w:spacing w:before="0" w:beforeAutospacing="0" w:after="0" w:afterAutospacing="0"/>
              <w:rPr>
                <w:rFonts w:ascii="Times New Roman" w:hAnsi="Times New Roman"/>
                <w:color w:val="0000FF"/>
                <w:sz w:val="28"/>
                <w:szCs w:val="28"/>
                <w:rtl/>
                <w:lang w:bidi="ar-DZ"/>
              </w:rPr>
            </w:pPr>
            <w:r w:rsidRPr="00EF4B66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F4B66">
              <w:rPr>
                <w:color w:val="0000FF"/>
                <w:sz w:val="28"/>
                <w:szCs w:val="28"/>
                <w:lang w:bidi="ar-DZ"/>
              </w:rPr>
              <w:sym w:font="Wingdings 3" w:char="F085"/>
            </w:r>
            <w:r w:rsidRPr="00EF4B66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F4B66">
              <w:rPr>
                <w:color w:val="0000FF"/>
                <w:sz w:val="28"/>
                <w:szCs w:val="28"/>
                <w:rtl/>
                <w:lang w:bidi="ar-DZ"/>
              </w:rPr>
              <w:t>حــســـ</w:t>
            </w:r>
            <w:r w:rsidR="00EF4B66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ا </w:t>
            </w:r>
            <w:r w:rsidRPr="00EF4B66">
              <w:rPr>
                <w:color w:val="0000FF"/>
                <w:sz w:val="28"/>
                <w:szCs w:val="28"/>
                <w:rtl/>
                <w:lang w:bidi="ar-DZ"/>
              </w:rPr>
              <w:t>ب</w:t>
            </w:r>
            <w:r w:rsidRPr="00EF4B66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F4B66">
              <w:rPr>
                <w:rFonts w:ascii="Times New Roman" w:hAnsi="Times New Roman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F4B66">
              <w:rPr>
                <w:rFonts w:ascii="Times New Roman" w:hAnsi="Times New Roman" w:hint="cs"/>
                <w:color w:val="0000FF"/>
                <w:sz w:val="28"/>
                <w:szCs w:val="28"/>
                <w:rtl/>
              </w:rPr>
              <w:t>وزن</w:t>
            </w:r>
            <w:r w:rsidRPr="00EF4B66">
              <w:rPr>
                <w:rFonts w:ascii="Times New Roman" w:hAnsi="Times New Roman"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F4B66">
              <w:rPr>
                <w:rFonts w:ascii="Times New Roman" w:hAnsi="Times New Roman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F4B66">
              <w:rPr>
                <w:rFonts w:ascii="Times New Roman" w:hAnsi="Times New Roman"/>
                <w:color w:val="0000FF"/>
                <w:sz w:val="28"/>
                <w:szCs w:val="28"/>
                <w:rtl/>
              </w:rPr>
              <w:t>نـسـيـمـة</w:t>
            </w:r>
            <w:r w:rsidRPr="00EF4B66">
              <w:rPr>
                <w:rFonts w:ascii="Times New Roman" w:hAnsi="Times New Roman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="00EF4B66" w:rsidRPr="00EF4B66">
              <w:rPr>
                <w:rFonts w:ascii="Times New Roman" w:hAnsi="Times New Roman" w:hint="cs"/>
                <w:color w:val="0000FF"/>
                <w:sz w:val="28"/>
                <w:szCs w:val="28"/>
                <w:rtl/>
                <w:lang w:bidi="ar-DZ"/>
              </w:rPr>
              <w:t>:</w:t>
            </w:r>
          </w:p>
          <w:p w:rsidR="00EF4B66" w:rsidRDefault="00EF4B66" w:rsidP="00AC2DE6">
            <w:pPr>
              <w:pStyle w:val="cornormal"/>
              <w:bidi/>
              <w:spacing w:before="0" w:beforeAutospacing="0" w:after="0" w:afterAutospacing="0"/>
              <w:rPr>
                <w:rFonts w:ascii="Times New Roman" w:hAnsi="Times New Roman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   لـد يـنــا :   </w:t>
            </w:r>
            <w:r w:rsidRPr="00EF4B66">
              <w:rPr>
                <w:rFonts w:ascii="Arial" w:hAnsi="Arial" w:cs="Arial"/>
                <w:b/>
                <w:bCs/>
                <w:sz w:val="40"/>
                <w:szCs w:val="40"/>
                <w:lang w:bidi="ar-DZ"/>
              </w:rPr>
              <w:t>□</w:t>
            </w:r>
            <w:r w:rsidRPr="00D767B0">
              <w:rPr>
                <w:rFonts w:ascii="Times New Roman" w:hAnsi="Times New Roman"/>
                <w:sz w:val="28"/>
                <w:szCs w:val="28"/>
                <w:lang w:bidi="ar-DZ"/>
              </w:rPr>
              <w:t xml:space="preserve"> </w:t>
            </w:r>
            <w:r w:rsidRPr="00D767B0">
              <w:rPr>
                <w:rFonts w:ascii="Arial" w:hAnsi="Arial" w:cs="Arial"/>
                <w:sz w:val="28"/>
                <w:szCs w:val="28"/>
                <w:lang w:bidi="ar-DZ"/>
              </w:rPr>
              <w:t>+</w:t>
            </w:r>
            <w:r w:rsidRPr="00D767B0">
              <w:rPr>
                <w:rFonts w:ascii="Times New Roman" w:hAnsi="Times New Roman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>5 , 8</w:t>
            </w:r>
            <w:r w:rsidRPr="00D767B0">
              <w:rPr>
                <w:rFonts w:ascii="Times New Roman" w:hAnsi="Times New Roman"/>
                <w:sz w:val="28"/>
                <w:szCs w:val="28"/>
                <w:lang w:bidi="ar-DZ"/>
              </w:rPr>
              <w:t xml:space="preserve"> </w:t>
            </w:r>
            <w:r w:rsidRPr="00D767B0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D767B0">
              <w:rPr>
                <w:rFonts w:ascii="Times New Roman" w:hAnsi="Times New Roman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>3 7 , 4</w:t>
            </w:r>
            <w:r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="00F5084B"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و مـنــه :   </w:t>
            </w:r>
            <w:r w:rsidRPr="00EF4B66">
              <w:rPr>
                <w:rFonts w:ascii="Arial" w:hAnsi="Arial" w:cs="Arial"/>
                <w:b/>
                <w:bCs/>
                <w:sz w:val="40"/>
                <w:szCs w:val="40"/>
                <w:lang w:bidi="ar-DZ"/>
              </w:rPr>
              <w:t>□</w:t>
            </w:r>
            <w:r w:rsidRPr="00D767B0">
              <w:rPr>
                <w:rFonts w:ascii="Times New Roman" w:hAnsi="Times New Roman"/>
                <w:sz w:val="28"/>
                <w:szCs w:val="28"/>
                <w:lang w:bidi="ar-DZ"/>
              </w:rPr>
              <w:t xml:space="preserve"> </w:t>
            </w:r>
            <w:r w:rsidRPr="00D767B0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D767B0">
              <w:rPr>
                <w:rFonts w:ascii="Times New Roman" w:hAnsi="Times New Roman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>3 7 , 4</w:t>
            </w:r>
            <w:r w:rsidRPr="00D767B0">
              <w:rPr>
                <w:rFonts w:ascii="Times New Roman" w:hAnsi="Times New Roman"/>
                <w:sz w:val="28"/>
                <w:szCs w:val="28"/>
                <w:lang w:bidi="ar-DZ"/>
              </w:rPr>
              <w:t xml:space="preserve"> </w:t>
            </w:r>
            <w:r w:rsidRPr="007E440C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–</w:t>
            </w:r>
            <w:r w:rsidRPr="00D767B0">
              <w:rPr>
                <w:rFonts w:ascii="Times New Roman" w:hAnsi="Times New Roman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>5 , 8</w:t>
            </w:r>
          </w:p>
          <w:p w:rsidR="00EF4B66" w:rsidRDefault="00A66DD8" w:rsidP="00F5084B">
            <w:pPr>
              <w:pStyle w:val="cornormal"/>
              <w:bidi/>
              <w:spacing w:before="0" w:beforeAutospacing="0" w:after="0" w:afterAutospacing="0" w:line="276" w:lineRule="auto"/>
              <w:rPr>
                <w:rFonts w:ascii="Times New Roman" w:hAnsi="Times New Roman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noProof/>
                <w:color w:val="0000FF"/>
                <w:sz w:val="28"/>
                <w:szCs w:val="28"/>
                <w:rtl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2433955</wp:posOffset>
                      </wp:positionH>
                      <wp:positionV relativeFrom="paragraph">
                        <wp:posOffset>289560</wp:posOffset>
                      </wp:positionV>
                      <wp:extent cx="935990" cy="288290"/>
                      <wp:effectExtent l="10160" t="13970" r="15875" b="12065"/>
                      <wp:wrapNone/>
                      <wp:docPr id="43" name="Rectangle 40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88290"/>
                              </a:xfrm>
                              <a:prstGeom prst="rect">
                                <a:avLst/>
                              </a:prstGeom>
                              <a:noFill/>
                              <a:ln w="158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83B5698" id="Rectangle 4006" o:spid="_x0000_s1026" style="position:absolute;margin-left:191.65pt;margin-top:22.8pt;width:73.7pt;height:22.7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" filled="f" strokecolor="red" strokeweight="1.25pt"/>
                  </w:pict>
                </mc:Fallback>
              </mc:AlternateContent>
            </w:r>
            <w:r w:rsidR="00EF4B66"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="00F5084B"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                              </w:t>
            </w:r>
            <w:r w:rsidR="00F5084B" w:rsidRPr="00FF68F0">
              <w:rPr>
                <w:rFonts w:ascii="Times New Roman" w:hAnsi="Times New Roman" w:hint="cs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="00F5084B"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                </w:t>
            </w:r>
            <w:r w:rsidR="00EF4B66"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 و مـنــه :              </w:t>
            </w:r>
            <w:r w:rsidR="00EF4B66" w:rsidRPr="00EF4B66">
              <w:rPr>
                <w:rFonts w:ascii="Arial" w:hAnsi="Arial" w:cs="Arial"/>
                <w:b/>
                <w:bCs/>
                <w:sz w:val="40"/>
                <w:szCs w:val="40"/>
                <w:lang w:bidi="ar-DZ"/>
              </w:rPr>
              <w:t>□</w:t>
            </w:r>
            <w:r w:rsidR="00EF4B66" w:rsidRPr="00D767B0">
              <w:rPr>
                <w:rFonts w:ascii="Times New Roman" w:hAnsi="Times New Roman"/>
                <w:sz w:val="28"/>
                <w:szCs w:val="28"/>
                <w:lang w:bidi="ar-DZ"/>
              </w:rPr>
              <w:t xml:space="preserve"> </w:t>
            </w:r>
            <w:r w:rsidR="00EF4B66" w:rsidRPr="00D767B0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="00EF4B66" w:rsidRPr="00D767B0">
              <w:rPr>
                <w:rFonts w:ascii="Times New Roman" w:hAnsi="Times New Roman"/>
                <w:sz w:val="28"/>
                <w:szCs w:val="28"/>
                <w:lang w:bidi="ar-DZ"/>
              </w:rPr>
              <w:t xml:space="preserve"> </w:t>
            </w:r>
            <w:r w:rsidR="00EF4B66"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>3 1 , 6</w:t>
            </w:r>
          </w:p>
          <w:p w:rsidR="00D767B0" w:rsidRPr="00EF4B66" w:rsidRDefault="00EF4B66" w:rsidP="00AC2DE6">
            <w:pPr>
              <w:pStyle w:val="cornormal"/>
              <w:bidi/>
              <w:spacing w:before="0" w:beforeAutospacing="0" w:after="0" w:afterAutospacing="0" w:line="360" w:lineRule="auto"/>
              <w:rPr>
                <w:rFonts w:ascii="Times New Roman" w:hAnsi="Times New Roman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   و</w:t>
            </w:r>
            <w:r w:rsidRPr="007C5EE0">
              <w:rPr>
                <w:rFonts w:ascii="Times New Roman" w:hAnsi="Times New Roman" w:hint="cs"/>
                <w:color w:val="000000"/>
                <w:sz w:val="28"/>
                <w:szCs w:val="28"/>
                <w:rtl/>
              </w:rPr>
              <w:t>زن</w:t>
            </w:r>
            <w:r w:rsidRPr="007C5EE0"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7C5EE0">
              <w:rPr>
                <w:rFonts w:ascii="Times New Roman" w:hAnsi="Times New Roman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7C5EE0">
              <w:rPr>
                <w:rFonts w:ascii="Times New Roman" w:hAnsi="Times New Roman"/>
                <w:color w:val="000000"/>
                <w:sz w:val="28"/>
                <w:szCs w:val="28"/>
                <w:rtl/>
              </w:rPr>
              <w:t>نـسـيـمـة</w:t>
            </w:r>
            <w:r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هــو </w:t>
            </w:r>
            <w:r w:rsidR="00FF68F0"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Times New Roman" w:hAnsi="Times New Roman"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bidi="ar-DZ"/>
              </w:rPr>
              <w:t>3 1 , 6</w:t>
            </w:r>
            <w:r w:rsidRPr="00EF4B6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 w:rsidRPr="00EF4B66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</w:t>
            </w:r>
            <w:r w:rsidRPr="00EF4B6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EF4B66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</w:t>
            </w:r>
          </w:p>
        </w:tc>
        <w:tc>
          <w:tcPr>
            <w:tcW w:w="1134" w:type="dxa"/>
          </w:tcPr>
          <w:p w:rsidR="00D767B0" w:rsidRDefault="00D767B0" w:rsidP="00D767B0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D767B0" w:rsidRDefault="00D767B0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 xml:space="preserve">0 </w:t>
            </w:r>
            <w:r w:rsidR="00C303AF">
              <w:rPr>
                <w:color w:val="FF0000"/>
                <w:sz w:val="28"/>
                <w:szCs w:val="28"/>
                <w:lang w:val="fr-FR" w:bidi="ar-DZ"/>
              </w:rPr>
              <w:t>1</w:t>
            </w: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1</w:t>
            </w: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AC2DE6" w:rsidRDefault="00AC2DE6" w:rsidP="00AC2DE6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1</w:t>
            </w: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C303AF" w:rsidRPr="0005450B" w:rsidRDefault="00C303AF" w:rsidP="00C303AF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1</w:t>
            </w:r>
          </w:p>
          <w:p w:rsidR="00D767B0" w:rsidRPr="0033765F" w:rsidRDefault="00D767B0" w:rsidP="00D767B0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vAlign w:val="center"/>
          </w:tcPr>
          <w:p w:rsidR="00D767B0" w:rsidRPr="00F34830" w:rsidRDefault="00D767B0" w:rsidP="00D767B0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4</w:t>
            </w:r>
          </w:p>
        </w:tc>
      </w:tr>
      <w:tr w:rsidR="00D767B0" w:rsidRPr="00F34830" w:rsidTr="00D767B0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:rsidR="00D767B0" w:rsidRPr="00DF0B1B" w:rsidRDefault="00ED2B65" w:rsidP="00ED2B65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DF0B1B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lastRenderedPageBreak/>
              <w:t>الـتـمـريـن</w:t>
            </w:r>
            <w:r w:rsidR="00DF0B1B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</w:t>
            </w:r>
            <w:r w:rsidRPr="00DF0B1B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الـثـا لــث</w:t>
            </w:r>
            <w:r w:rsidRPr="00DF0B1B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7768" w:type="dxa"/>
          </w:tcPr>
          <w:p w:rsidR="00AC2DE6" w:rsidRPr="00AC2DE6" w:rsidRDefault="00A66DD8" w:rsidP="00ED2B65">
            <w:pPr>
              <w:rPr>
                <w:color w:val="0000FF"/>
                <w:sz w:val="16"/>
                <w:szCs w:val="16"/>
                <w:rtl/>
                <w:lang w:bidi="ar-DZ"/>
              </w:rPr>
            </w:pPr>
            <w:r>
              <w:rPr>
                <w:noProof/>
                <w:color w:val="0000FF"/>
                <w:sz w:val="16"/>
                <w:szCs w:val="16"/>
                <w:rtl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659130</wp:posOffset>
                      </wp:positionH>
                      <wp:positionV relativeFrom="paragraph">
                        <wp:posOffset>86360</wp:posOffset>
                      </wp:positionV>
                      <wp:extent cx="3065780" cy="1943100"/>
                      <wp:effectExtent l="0" t="11430" r="3810" b="17145"/>
                      <wp:wrapNone/>
                      <wp:docPr id="24" name="Group 4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65780" cy="1943100"/>
                                <a:chOff x="3641" y="11353"/>
                                <a:chExt cx="4828" cy="3060"/>
                              </a:xfrm>
                            </wpg:grpSpPr>
                            <wps:wsp>
                              <wps:cNvPr id="25" name="Text Box 4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5" y="12201"/>
                                  <a:ext cx="680" cy="5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E40B3F" w:rsidRDefault="00797FB0" w:rsidP="00797FB0">
                                    <w:pPr>
                                      <w:bidi w:val="0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E40B3F">
                                      <w:rPr>
                                        <w:sz w:val="28"/>
                                        <w:szCs w:val="2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4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6" y="13673"/>
                                  <a:ext cx="680" cy="5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E40B3F" w:rsidRDefault="00797FB0" w:rsidP="00797FB0">
                                    <w:pPr>
                                      <w:bidi w:val="0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E40B3F">
                                      <w:rPr>
                                        <w:sz w:val="28"/>
                                        <w:szCs w:val="2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4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2" y="13673"/>
                                  <a:ext cx="680" cy="5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E40B3F" w:rsidRDefault="00797FB0" w:rsidP="00797FB0">
                                    <w:pPr>
                                      <w:bidi w:val="0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E40B3F">
                                      <w:rPr>
                                        <w:sz w:val="28"/>
                                        <w:szCs w:val="2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4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41" y="13673"/>
                                  <a:ext cx="680" cy="5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E40B3F" w:rsidRDefault="00797FB0" w:rsidP="00797FB0">
                                    <w:pPr>
                                      <w:bidi w:val="0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fr-F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4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89" y="13673"/>
                                  <a:ext cx="680" cy="5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E40B3F" w:rsidRDefault="00797FB0" w:rsidP="00797FB0">
                                    <w:pPr>
                                      <w:bidi w:val="0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fr-F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4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37" y="11481"/>
                                  <a:ext cx="680" cy="5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E40B3F" w:rsidRDefault="00797FB0" w:rsidP="00797FB0">
                                    <w:pPr>
                                      <w:bidi w:val="0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E40B3F">
                                      <w:rPr>
                                        <w:sz w:val="28"/>
                                        <w:szCs w:val="2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Freeform 4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576" y="13503"/>
                                  <a:ext cx="170" cy="170"/>
                                </a:xfrm>
                                <a:custGeom>
                                  <a:avLst/>
                                  <a:gdLst>
                                    <a:gd name="T0" fmla="*/ 0 w 400"/>
                                    <a:gd name="T1" fmla="*/ 0 h 376"/>
                                    <a:gd name="T2" fmla="*/ 107950 w 400"/>
                                    <a:gd name="T3" fmla="*/ 0 h 376"/>
                                    <a:gd name="T4" fmla="*/ 107950 w 400"/>
                                    <a:gd name="T5" fmla="*/ 107950 h 376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0" h="376">
                                      <a:moveTo>
                                        <a:pt x="0" y="0"/>
                                      </a:moveTo>
                                      <a:lnTo>
                                        <a:pt x="400" y="0"/>
                                      </a:lnTo>
                                      <a:lnTo>
                                        <a:pt x="400" y="376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Freeform 46"/>
                              <wps:cNvSpPr>
                                <a:spLocks noChangeAspect="1"/>
                              </wps:cNvSpPr>
                              <wps:spPr bwMode="auto">
                                <a:xfrm rot="-5400000">
                                  <a:off x="5566" y="13503"/>
                                  <a:ext cx="170" cy="170"/>
                                </a:xfrm>
                                <a:custGeom>
                                  <a:avLst/>
                                  <a:gdLst>
                                    <a:gd name="T0" fmla="*/ 0 w 400"/>
                                    <a:gd name="T1" fmla="*/ 0 h 376"/>
                                    <a:gd name="T2" fmla="*/ 107950 w 400"/>
                                    <a:gd name="T3" fmla="*/ 0 h 376"/>
                                    <a:gd name="T4" fmla="*/ 107950 w 400"/>
                                    <a:gd name="T5" fmla="*/ 107950 h 376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0" h="376">
                                      <a:moveTo>
                                        <a:pt x="0" y="0"/>
                                      </a:moveTo>
                                      <a:lnTo>
                                        <a:pt x="400" y="0"/>
                                      </a:lnTo>
                                      <a:lnTo>
                                        <a:pt x="400" y="376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AutoShape 17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76" y="11353"/>
                                  <a:ext cx="0" cy="30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Triangle isocèle 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08" y="11858"/>
                                  <a:ext cx="3744" cy="1831"/>
                                </a:xfrm>
                                <a:prstGeom prst="triangle">
                                  <a:avLst>
                                    <a:gd name="adj" fmla="val 66088"/>
                                  </a:avLst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5" name="AutoShape 17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35" y="11353"/>
                                  <a:ext cx="0" cy="30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AutoShape 177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342" y="11914"/>
                                  <a:ext cx="1644" cy="237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Text Box 4114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6192" y="11498"/>
                                  <a:ext cx="794" cy="7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F36D5C" w:rsidRDefault="00797FB0" w:rsidP="00797FB0">
                                    <w:pPr>
                                      <w:bidi w:val="0"/>
                                      <w:jc w:val="center"/>
                                      <w:rPr>
                                        <w:color w:val="000000"/>
                                        <w:sz w:val="56"/>
                                        <w:szCs w:val="56"/>
                                        <w:lang w:val="fr-FR" w:bidi="ar-DZ"/>
                                      </w:rPr>
                                    </w:pPr>
                                    <w:r w:rsidRPr="00F36D5C">
                                      <w:rPr>
                                        <w:color w:val="000000"/>
                                        <w:sz w:val="56"/>
                                        <w:szCs w:val="56"/>
                                      </w:rPr>
                                      <w:t>•</w:t>
                                    </w:r>
                                  </w:p>
                                </w:txbxContent>
                              </wps:txbx>
                              <wps:bodyPr rot="0" vert="horz" wrap="square" lIns="0" tIns="36000" rIns="0" bIns="0" anchor="t" anchorCtr="0" upright="1">
                                <a:noAutofit/>
                              </wps:bodyPr>
                            </wps:wsp>
                            <wps:wsp>
                              <wps:cNvPr id="38" name="Text Box 4115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453" y="13307"/>
                                  <a:ext cx="794" cy="7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F36D5C" w:rsidRDefault="00797FB0" w:rsidP="00797FB0">
                                    <w:pPr>
                                      <w:bidi w:val="0"/>
                                      <w:jc w:val="center"/>
                                      <w:rPr>
                                        <w:color w:val="000000"/>
                                        <w:sz w:val="56"/>
                                        <w:szCs w:val="56"/>
                                        <w:lang w:val="fr-FR" w:bidi="ar-DZ"/>
                                      </w:rPr>
                                    </w:pPr>
                                    <w:r w:rsidRPr="00F36D5C">
                                      <w:rPr>
                                        <w:color w:val="000000"/>
                                        <w:sz w:val="56"/>
                                        <w:szCs w:val="56"/>
                                      </w:rPr>
                                      <w:t>•</w:t>
                                    </w:r>
                                  </w:p>
                                </w:txbxContent>
                              </wps:txbx>
                              <wps:bodyPr rot="0" vert="horz" wrap="square" lIns="0" tIns="36000" rIns="0" bIns="0" anchor="t" anchorCtr="0" upright="1">
                                <a:noAutofit/>
                              </wps:bodyPr>
                            </wps:wsp>
                            <wps:wsp>
                              <wps:cNvPr id="39" name="Text Box 41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6195" y="13307"/>
                                  <a:ext cx="794" cy="7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F36D5C" w:rsidRDefault="00797FB0" w:rsidP="00797FB0">
                                    <w:pPr>
                                      <w:bidi w:val="0"/>
                                      <w:jc w:val="center"/>
                                      <w:rPr>
                                        <w:color w:val="000000"/>
                                        <w:sz w:val="56"/>
                                        <w:szCs w:val="56"/>
                                        <w:rtl/>
                                        <w:lang w:val="fr-FR" w:bidi="ar-DZ"/>
                                      </w:rPr>
                                    </w:pPr>
                                    <w:r w:rsidRPr="00F36D5C">
                                      <w:rPr>
                                        <w:color w:val="000000"/>
                                        <w:sz w:val="56"/>
                                        <w:szCs w:val="56"/>
                                      </w:rPr>
                                      <w:t>•</w:t>
                                    </w:r>
                                  </w:p>
                                </w:txbxContent>
                              </wps:txbx>
                              <wps:bodyPr rot="0" vert="horz" wrap="square" lIns="0" tIns="36000" rIns="0" bIns="0" anchor="t" anchorCtr="0" upright="1">
                                <a:noAutofit/>
                              </wps:bodyPr>
                            </wps:wsp>
                            <wps:wsp>
                              <wps:cNvPr id="40" name="Text Box 4117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5345" y="13307"/>
                                  <a:ext cx="794" cy="7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F36D5C" w:rsidRDefault="00797FB0" w:rsidP="00797FB0">
                                    <w:pPr>
                                      <w:bidi w:val="0"/>
                                      <w:jc w:val="center"/>
                                      <w:rPr>
                                        <w:color w:val="000000"/>
                                        <w:sz w:val="56"/>
                                        <w:szCs w:val="56"/>
                                        <w:rtl/>
                                        <w:lang w:val="fr-FR" w:bidi="ar-DZ"/>
                                      </w:rPr>
                                    </w:pPr>
                                    <w:r w:rsidRPr="00F36D5C">
                                      <w:rPr>
                                        <w:color w:val="000000"/>
                                        <w:sz w:val="56"/>
                                        <w:szCs w:val="56"/>
                                      </w:rPr>
                                      <w:t>•</w:t>
                                    </w:r>
                                  </w:p>
                                </w:txbxContent>
                              </wps:txbx>
                              <wps:bodyPr rot="0" vert="horz" wrap="square" lIns="0" tIns="36000" rIns="0" bIns="0" anchor="t" anchorCtr="0" upright="1">
                                <a:noAutofit/>
                              </wps:bodyPr>
                            </wps:wsp>
                            <wps:wsp>
                              <wps:cNvPr id="41" name="Text Box 4118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747" y="13307"/>
                                  <a:ext cx="794" cy="7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F36D5C" w:rsidRDefault="00797FB0" w:rsidP="00797FB0">
                                    <w:pPr>
                                      <w:bidi w:val="0"/>
                                      <w:jc w:val="center"/>
                                      <w:rPr>
                                        <w:color w:val="000000"/>
                                        <w:sz w:val="56"/>
                                        <w:szCs w:val="56"/>
                                        <w:rtl/>
                                        <w:lang w:val="fr-FR" w:bidi="ar-DZ"/>
                                      </w:rPr>
                                    </w:pPr>
                                    <w:r w:rsidRPr="00F36D5C">
                                      <w:rPr>
                                        <w:color w:val="000000"/>
                                        <w:sz w:val="56"/>
                                        <w:szCs w:val="56"/>
                                      </w:rPr>
                                      <w:t>•</w:t>
                                    </w:r>
                                  </w:p>
                                </w:txbxContent>
                              </wps:txbx>
                              <wps:bodyPr rot="0" vert="horz" wrap="square" lIns="0" tIns="36000" rIns="0" bIns="0" anchor="t" anchorCtr="0" upright="1">
                                <a:noAutofit/>
                              </wps:bodyPr>
                            </wps:wsp>
                            <wps:wsp>
                              <wps:cNvPr id="42" name="Text Box 4119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5347" y="12116"/>
                                  <a:ext cx="794" cy="7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F36D5C" w:rsidRDefault="00797FB0" w:rsidP="00797FB0">
                                    <w:pPr>
                                      <w:bidi w:val="0"/>
                                      <w:jc w:val="center"/>
                                      <w:rPr>
                                        <w:color w:val="000000"/>
                                        <w:sz w:val="56"/>
                                        <w:szCs w:val="56"/>
                                      </w:rPr>
                                    </w:pPr>
                                    <w:r w:rsidRPr="00F36D5C">
                                      <w:rPr>
                                        <w:color w:val="000000"/>
                                        <w:sz w:val="56"/>
                                        <w:szCs w:val="56"/>
                                      </w:rPr>
                                      <w:t>•</w:t>
                                    </w:r>
                                  </w:p>
                                </w:txbxContent>
                              </wps:txbx>
                              <wps:bodyPr rot="0" vert="horz" wrap="square" lIns="0" tIns="3600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01" o:spid="_x0000_s1026" style="position:absolute;left:0;text-align:left;margin-left:51.9pt;margin-top:6.8pt;width:241.4pt;height:153pt;z-index:251659776" coordorigin="3641,11353" coordsize="4828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102" o:spid="_x0000_s1027" type="#_x0000_t202" style="position:absolute;left:5225;top:12201;width:68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" filled="f" stroked="f">
                        <v:fill opacity="0"/>
                        <v:textbox>
                          <w:txbxContent>
                            <w:p w:rsidR="00797FB0" w:rsidRPr="00E40B3F" w:rsidRDefault="00797FB0" w:rsidP="00797FB0">
                              <w:pPr>
                                <w:bidi w:val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E40B3F">
                                <w:rPr>
                                  <w:sz w:val="28"/>
                                  <w:szCs w:val="2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4103" o:spid="_x0000_s1028" type="#_x0000_t202" style="position:absolute;left:6106;top:13673;width:68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" filled="f" stroked="f">
                        <v:fill opacity="0"/>
                        <v:textbox>
                          <w:txbxContent>
                            <w:p w:rsidR="00797FB0" w:rsidRPr="00E40B3F" w:rsidRDefault="00797FB0" w:rsidP="00797FB0">
                              <w:pPr>
                                <w:bidi w:val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E40B3F">
                                <w:rPr>
                                  <w:sz w:val="28"/>
                                  <w:szCs w:val="2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4104" o:spid="_x0000_s1029" type="#_x0000_t202" style="position:absolute;left:5222;top:13673;width:68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" filled="f" stroked="f">
                        <v:fill opacity="0"/>
                        <v:textbox>
                          <w:txbxContent>
                            <w:p w:rsidR="00797FB0" w:rsidRPr="00E40B3F" w:rsidRDefault="00797FB0" w:rsidP="00797FB0">
                              <w:pPr>
                                <w:bidi w:val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E40B3F">
                                <w:rPr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4105" o:spid="_x0000_s1030" type="#_x0000_t202" style="position:absolute;left:3641;top:13673;width:68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" filled="f" stroked="f">
                        <v:fill opacity="0"/>
                        <v:textbox>
                          <w:txbxContent>
                            <w:p w:rsidR="00797FB0" w:rsidRPr="00E40B3F" w:rsidRDefault="00797FB0" w:rsidP="00797FB0">
                              <w:pPr>
                                <w:bidi w:val="0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4106" o:spid="_x0000_s1031" type="#_x0000_t202" style="position:absolute;left:7789;top:13673;width:68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" filled="f" stroked="f">
                        <v:fill opacity="0"/>
                        <v:textbox>
                          <w:txbxContent>
                            <w:p w:rsidR="00797FB0" w:rsidRPr="00E40B3F" w:rsidRDefault="00797FB0" w:rsidP="00797FB0">
                              <w:pPr>
                                <w:bidi w:val="0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107" o:spid="_x0000_s1032" type="#_x0000_t202" style="position:absolute;left:6137;top:11481;width:68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" filled="f" stroked="f">
                        <v:fill opacity="0"/>
                        <v:textbox>
                          <w:txbxContent>
                            <w:p w:rsidR="00797FB0" w:rsidRPr="00E40B3F" w:rsidRDefault="00797FB0" w:rsidP="00797FB0">
                              <w:pPr>
                                <w:bidi w:val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E40B3F">
                                <w:rPr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Freeform 46" o:spid="_x0000_s1033" style="position:absolute;left:6576;top:13503;width:170;height:170;visibility:visible;mso-wrap-style:square;v-text-anchor:top" coordsize="400,3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" path="m,l400,r,376e" filled="f" strokeweight="1.5pt">
                        <v:path arrowok="t" o:connecttype="custom" o:connectlocs="0,0;45879,0;45879,48807" o:connectangles="0,0,0"/>
                        <o:lock v:ext="edit" aspectratio="t"/>
                      </v:shape>
                      <v:shape id="Freeform 46" o:spid="_x0000_s1034" style="position:absolute;left:5566;top:13503;width:170;height:170;rotation:-90;visibility:visible;mso-wrap-style:square;v-text-anchor:top" coordsize="400,3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" path="m,l400,r,376e" filled="f" strokeweight="1.5pt">
                        <v:path arrowok="t" o:connecttype="custom" o:connectlocs="0,0;45879,0;45879,48807" o:connectangles="0,0,0"/>
                        <o:lock v:ext="edit" aspectratio="t"/>
                      </v:shape>
                      <v:shape id="AutoShape 1772" o:spid="_x0000_s1035" type="#_x0000_t32" style="position:absolute;left:6576;top:11353;width:0;height:30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" strokeweight="1.5pt"/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Triangle isocèle 73" o:spid="_x0000_s1036" type="#_x0000_t5" style="position:absolute;left:4108;top:11858;width:3744;height:18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" adj="14275" filled="f" strokeweight="1.5pt"/>
                      <v:shape id="AutoShape 1772" o:spid="_x0000_s1037" type="#_x0000_t32" style="position:absolute;left:5735;top:11353;width:0;height:30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" strokeweight="1.5pt"/>
                      <v:shape id="AutoShape 1772" o:spid="_x0000_s1038" type="#_x0000_t32" style="position:absolute;left:5342;top:11914;width:1644;height:237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" strokeweight="1.5pt">
                        <o:lock v:ext="edit" aspectratio="t"/>
                      </v:shape>
                      <v:shape id="Text Box 4114" o:spid="_x0000_s1039" type="#_x0000_t202" style="position:absolute;left:6192;top:11498;width:794;height: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" filled="f" stroked="f">
                        <o:lock v:ext="edit" aspectratio="t"/>
                        <v:textbox inset="0,1mm,0,0">
                          <w:txbxContent>
                            <w:p w:rsidR="00797FB0" w:rsidRPr="00F36D5C" w:rsidRDefault="00797FB0" w:rsidP="00797FB0">
                              <w:pPr>
                                <w:bidi w:val="0"/>
                                <w:jc w:val="center"/>
                                <w:rPr>
                                  <w:color w:val="000000"/>
                                  <w:sz w:val="56"/>
                                  <w:szCs w:val="56"/>
                                  <w:lang w:val="fr-FR" w:bidi="ar-DZ"/>
                                </w:rPr>
                              </w:pPr>
                              <w:r w:rsidRPr="00F36D5C">
                                <w:rPr>
                                  <w:color w:val="000000"/>
                                  <w:sz w:val="56"/>
                                  <w:szCs w:val="56"/>
                                </w:rPr>
                                <w:t>•</w:t>
                              </w:r>
                            </w:p>
                          </w:txbxContent>
                        </v:textbox>
                      </v:shape>
                      <v:shape id="Text Box 4115" o:spid="_x0000_s1040" type="#_x0000_t202" style="position:absolute;left:7453;top:13307;width:794;height: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" filled="f" stroked="f">
                        <o:lock v:ext="edit" aspectratio="t"/>
                        <v:textbox inset="0,1mm,0,0">
                          <w:txbxContent>
                            <w:p w:rsidR="00797FB0" w:rsidRPr="00F36D5C" w:rsidRDefault="00797FB0" w:rsidP="00797FB0">
                              <w:pPr>
                                <w:bidi w:val="0"/>
                                <w:jc w:val="center"/>
                                <w:rPr>
                                  <w:color w:val="000000"/>
                                  <w:sz w:val="56"/>
                                  <w:szCs w:val="56"/>
                                  <w:lang w:val="fr-FR" w:bidi="ar-DZ"/>
                                </w:rPr>
                              </w:pPr>
                              <w:r w:rsidRPr="00F36D5C">
                                <w:rPr>
                                  <w:color w:val="000000"/>
                                  <w:sz w:val="56"/>
                                  <w:szCs w:val="56"/>
                                </w:rPr>
                                <w:t>•</w:t>
                              </w:r>
                            </w:p>
                          </w:txbxContent>
                        </v:textbox>
                      </v:shape>
                      <v:shape id="Text Box 4116" o:spid="_x0000_s1041" type="#_x0000_t202" style="position:absolute;left:6195;top:13307;width:794;height: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" filled="f" stroked="f">
                        <o:lock v:ext="edit" aspectratio="t"/>
                        <v:textbox inset="0,1mm,0,0">
                          <w:txbxContent>
                            <w:p w:rsidR="00797FB0" w:rsidRPr="00F36D5C" w:rsidRDefault="00797FB0" w:rsidP="00797FB0">
                              <w:pPr>
                                <w:bidi w:val="0"/>
                                <w:jc w:val="center"/>
                                <w:rPr>
                                  <w:color w:val="000000"/>
                                  <w:sz w:val="56"/>
                                  <w:szCs w:val="56"/>
                                  <w:rtl/>
                                  <w:lang w:val="fr-FR" w:bidi="ar-DZ"/>
                                </w:rPr>
                              </w:pPr>
                              <w:r w:rsidRPr="00F36D5C">
                                <w:rPr>
                                  <w:color w:val="000000"/>
                                  <w:sz w:val="56"/>
                                  <w:szCs w:val="56"/>
                                </w:rPr>
                                <w:t>•</w:t>
                              </w:r>
                            </w:p>
                          </w:txbxContent>
                        </v:textbox>
                      </v:shape>
                      <v:shape id="Text Box 4117" o:spid="_x0000_s1042" type="#_x0000_t202" style="position:absolute;left:5345;top:13307;width:794;height: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" filled="f" stroked="f">
                        <o:lock v:ext="edit" aspectratio="t"/>
                        <v:textbox inset="0,1mm,0,0">
                          <w:txbxContent>
                            <w:p w:rsidR="00797FB0" w:rsidRPr="00F36D5C" w:rsidRDefault="00797FB0" w:rsidP="00797FB0">
                              <w:pPr>
                                <w:bidi w:val="0"/>
                                <w:jc w:val="center"/>
                                <w:rPr>
                                  <w:color w:val="000000"/>
                                  <w:sz w:val="56"/>
                                  <w:szCs w:val="56"/>
                                  <w:rtl/>
                                  <w:lang w:val="fr-FR" w:bidi="ar-DZ"/>
                                </w:rPr>
                              </w:pPr>
                              <w:r w:rsidRPr="00F36D5C">
                                <w:rPr>
                                  <w:color w:val="000000"/>
                                  <w:sz w:val="56"/>
                                  <w:szCs w:val="56"/>
                                </w:rPr>
                                <w:t>•</w:t>
                              </w:r>
                            </w:p>
                          </w:txbxContent>
                        </v:textbox>
                      </v:shape>
                      <v:shape id="Text Box 4118" o:spid="_x0000_s1043" type="#_x0000_t202" style="position:absolute;left:3747;top:13307;width:794;height: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" filled="f" stroked="f">
                        <o:lock v:ext="edit" aspectratio="t"/>
                        <v:textbox inset="0,1mm,0,0">
                          <w:txbxContent>
                            <w:p w:rsidR="00797FB0" w:rsidRPr="00F36D5C" w:rsidRDefault="00797FB0" w:rsidP="00797FB0">
                              <w:pPr>
                                <w:bidi w:val="0"/>
                                <w:jc w:val="center"/>
                                <w:rPr>
                                  <w:color w:val="000000"/>
                                  <w:sz w:val="56"/>
                                  <w:szCs w:val="56"/>
                                  <w:rtl/>
                                  <w:lang w:val="fr-FR" w:bidi="ar-DZ"/>
                                </w:rPr>
                              </w:pPr>
                              <w:r w:rsidRPr="00F36D5C">
                                <w:rPr>
                                  <w:color w:val="000000"/>
                                  <w:sz w:val="56"/>
                                  <w:szCs w:val="56"/>
                                </w:rPr>
                                <w:t>•</w:t>
                              </w:r>
                            </w:p>
                          </w:txbxContent>
                        </v:textbox>
                      </v:shape>
                      <v:shape id="Text Box 4119" o:spid="_x0000_s1044" type="#_x0000_t202" style="position:absolute;left:5347;top:12116;width:794;height: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" filled="f" stroked="f">
                        <o:lock v:ext="edit" aspectratio="t"/>
                        <v:textbox inset="0,1mm,0,0">
                          <w:txbxContent>
                            <w:p w:rsidR="00797FB0" w:rsidRPr="00F36D5C" w:rsidRDefault="00797FB0" w:rsidP="00797FB0">
                              <w:pPr>
                                <w:bidi w:val="0"/>
                                <w:jc w:val="center"/>
                                <w:rPr>
                                  <w:color w:val="000000"/>
                                  <w:sz w:val="56"/>
                                  <w:szCs w:val="56"/>
                                </w:rPr>
                              </w:pPr>
                              <w:r w:rsidRPr="00F36D5C">
                                <w:rPr>
                                  <w:color w:val="000000"/>
                                  <w:sz w:val="56"/>
                                  <w:szCs w:val="56"/>
                                </w:rPr>
                                <w:t>•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D767B0" w:rsidRPr="00331CCD" w:rsidRDefault="00D767B0" w:rsidP="00ED2B65">
            <w:pPr>
              <w:rPr>
                <w:color w:val="0000FF"/>
                <w:sz w:val="28"/>
                <w:szCs w:val="28"/>
                <w:rtl/>
                <w:lang w:val="fr-FR" w:bidi="ar-DZ"/>
              </w:rPr>
            </w:pPr>
            <w:r w:rsidRPr="00331CCD">
              <w:rPr>
                <w:rFonts w:hint="cs"/>
                <w:color w:val="0000FF"/>
                <w:sz w:val="28"/>
                <w:szCs w:val="28"/>
                <w:rtl/>
              </w:rPr>
              <w:t xml:space="preserve">1 </w:t>
            </w:r>
            <w:r w:rsidR="00331CCD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>) الا نـشــا ء :</w:t>
            </w:r>
          </w:p>
          <w:p w:rsidR="00ED2B65" w:rsidRDefault="00ED2B65" w:rsidP="00ED2B65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1B4E18" w:rsidRDefault="001B4E18" w:rsidP="00ED2B65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1B4E18" w:rsidRDefault="001B4E18" w:rsidP="00ED2B65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1B4E18" w:rsidRDefault="001B4E18" w:rsidP="00ED2B65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1B4E18" w:rsidRDefault="001B4E18" w:rsidP="00BF7B60">
            <w:pPr>
              <w:spacing w:line="276" w:lineRule="auto"/>
              <w:rPr>
                <w:sz w:val="28"/>
                <w:szCs w:val="28"/>
                <w:rtl/>
                <w:lang w:val="fr-FR" w:bidi="ar-DZ"/>
              </w:rPr>
            </w:pPr>
          </w:p>
          <w:p w:rsidR="001B4E18" w:rsidRDefault="001B4E18" w:rsidP="00ED2B65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1B4E18" w:rsidRDefault="001B4E18" w:rsidP="00ED2B65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4D34B1" w:rsidRDefault="004D34B1" w:rsidP="00ED2B65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1B4E18" w:rsidRDefault="001B4E18" w:rsidP="00ED2B65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7519C3" w:rsidRPr="00A719CC" w:rsidRDefault="000245AB" w:rsidP="000245AB">
            <w:pPr>
              <w:spacing w:line="360" w:lineRule="auto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FF"/>
                <w:sz w:val="28"/>
                <w:szCs w:val="28"/>
                <w:rtl/>
              </w:rPr>
              <w:t>2</w:t>
            </w:r>
            <w:r w:rsidR="007519C3" w:rsidRPr="00331CCD">
              <w:rPr>
                <w:rFonts w:hint="cs"/>
                <w:color w:val="0000FF"/>
                <w:sz w:val="28"/>
                <w:szCs w:val="28"/>
                <w:rtl/>
              </w:rPr>
              <w:t xml:space="preserve"> </w:t>
            </w:r>
            <w:r w:rsidR="007519C3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) </w:t>
            </w:r>
            <w:r w:rsidR="007519C3" w:rsidRPr="00496C68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نـعــم</w:t>
            </w:r>
            <w:r w:rsidR="007519C3"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؛ الـمـسـتــقــيـمـا</w:t>
            </w:r>
            <w:r w:rsidR="007519C3" w:rsidRPr="00A719CC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="007519C3"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ن   </w:t>
            </w:r>
            <w:r w:rsidR="007519C3" w:rsidRPr="00A719CC">
              <w:rPr>
                <w:color w:val="000000"/>
                <w:sz w:val="28"/>
                <w:szCs w:val="28"/>
                <w:lang w:bidi="ar-DZ"/>
              </w:rPr>
              <w:t>( K E )</w:t>
            </w:r>
            <w:r w:rsidR="007519C3"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و  </w:t>
            </w:r>
            <w:r w:rsidR="007519C3" w:rsidRPr="00A719CC">
              <w:rPr>
                <w:color w:val="000000"/>
                <w:sz w:val="28"/>
                <w:szCs w:val="28"/>
                <w:lang w:bidi="ar-DZ"/>
              </w:rPr>
              <w:t>( R M )</w:t>
            </w:r>
            <w:r w:rsidR="007519C3"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="007519C3" w:rsidRPr="00A719CC">
              <w:rPr>
                <w:color w:val="000000"/>
                <w:sz w:val="28"/>
                <w:szCs w:val="28"/>
                <w:rtl/>
                <w:lang w:bidi="ar-DZ"/>
              </w:rPr>
              <w:t>مـتـ</w:t>
            </w:r>
            <w:r w:rsidR="007519C3"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و</w:t>
            </w:r>
            <w:r w:rsidR="007519C3" w:rsidRPr="00A719CC">
              <w:rPr>
                <w:color w:val="000000"/>
                <w:sz w:val="28"/>
                <w:szCs w:val="28"/>
                <w:rtl/>
                <w:lang w:bidi="ar-DZ"/>
              </w:rPr>
              <w:t xml:space="preserve">ا </w:t>
            </w:r>
            <w:r w:rsidR="007519C3"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زيـ</w:t>
            </w:r>
            <w:r w:rsidR="007519C3" w:rsidRPr="00A719CC">
              <w:rPr>
                <w:color w:val="000000"/>
                <w:sz w:val="28"/>
                <w:szCs w:val="28"/>
                <w:rtl/>
                <w:lang w:bidi="ar-DZ"/>
              </w:rPr>
              <w:t>ـا ن</w:t>
            </w:r>
            <w:r w:rsidR="007519C3"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.</w:t>
            </w:r>
          </w:p>
          <w:p w:rsidR="00A719CC" w:rsidRPr="00A719CC" w:rsidRDefault="00256E3B" w:rsidP="00256E3B">
            <w:pPr>
              <w:spacing w:line="360" w:lineRule="auto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bidi="ar-DZ"/>
              </w:rPr>
              <w:sym w:font="Wingdings 3" w:char="0085"/>
            </w:r>
            <w:r>
              <w:rPr>
                <w:color w:val="0000FF"/>
                <w:sz w:val="28"/>
                <w:szCs w:val="28"/>
                <w:rtl/>
              </w:rPr>
              <w:t xml:space="preserve"> </w:t>
            </w:r>
            <w:r w:rsidR="00A719CC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>الـتـبــريــر :</w:t>
            </w:r>
            <w:r w:rsidR="007519C3" w:rsidRPr="00002C43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A719CC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A719CC"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لـد يـنـا   </w:t>
            </w:r>
            <w:r w:rsidR="00A719CC" w:rsidRPr="00A719CC">
              <w:rPr>
                <w:color w:val="000000"/>
                <w:sz w:val="28"/>
                <w:szCs w:val="28"/>
                <w:lang w:bidi="ar-DZ"/>
              </w:rPr>
              <w:t xml:space="preserve">( K E )  ┴  </w:t>
            </w:r>
            <w:r w:rsidR="00A719CC" w:rsidRPr="00A719CC">
              <w:rPr>
                <w:color w:val="FF0000"/>
                <w:sz w:val="28"/>
                <w:szCs w:val="28"/>
                <w:lang w:val="fr-FR" w:bidi="ar-DZ"/>
              </w:rPr>
              <w:t xml:space="preserve">( </w:t>
            </w:r>
            <w:r w:rsidR="00A719CC" w:rsidRPr="00A719CC">
              <w:rPr>
                <w:color w:val="FF0000"/>
                <w:sz w:val="28"/>
                <w:szCs w:val="28"/>
                <w:lang w:bidi="ar-DZ"/>
              </w:rPr>
              <w:t>C D</w:t>
            </w:r>
            <w:r w:rsidR="00A719CC" w:rsidRPr="00A719CC">
              <w:rPr>
                <w:color w:val="FF0000"/>
                <w:sz w:val="28"/>
                <w:szCs w:val="28"/>
                <w:lang w:val="fr-FR" w:bidi="ar-DZ"/>
              </w:rPr>
              <w:t xml:space="preserve"> )</w:t>
            </w:r>
            <w:r w:rsidR="00A719CC" w:rsidRPr="00A719CC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 و</w:t>
            </w:r>
            <w:r w:rsidR="00A719CC"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="00A719CC" w:rsidRPr="00A719CC">
              <w:rPr>
                <w:color w:val="000000"/>
                <w:sz w:val="28"/>
                <w:szCs w:val="28"/>
                <w:lang w:bidi="ar-DZ"/>
              </w:rPr>
              <w:t xml:space="preserve">( R M )  ┴  </w:t>
            </w:r>
            <w:r w:rsidR="00A719CC" w:rsidRPr="00A719CC">
              <w:rPr>
                <w:color w:val="FF0000"/>
                <w:sz w:val="28"/>
                <w:szCs w:val="28"/>
                <w:lang w:val="fr-FR" w:bidi="ar-DZ"/>
              </w:rPr>
              <w:t xml:space="preserve">( </w:t>
            </w:r>
            <w:r w:rsidR="00A719CC" w:rsidRPr="00A719CC">
              <w:rPr>
                <w:color w:val="FF0000"/>
                <w:sz w:val="28"/>
                <w:szCs w:val="28"/>
                <w:lang w:bidi="ar-DZ"/>
              </w:rPr>
              <w:t>C D</w:t>
            </w:r>
            <w:r w:rsidR="00A719CC" w:rsidRPr="00A719CC">
              <w:rPr>
                <w:color w:val="FF0000"/>
                <w:sz w:val="28"/>
                <w:szCs w:val="28"/>
                <w:lang w:val="fr-FR" w:bidi="ar-DZ"/>
              </w:rPr>
              <w:t xml:space="preserve"> )</w:t>
            </w:r>
            <w:r w:rsidR="00A719CC" w:rsidRPr="00A719CC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</w:t>
            </w:r>
            <w:r w:rsidR="00A719CC"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؛</w:t>
            </w:r>
          </w:p>
          <w:p w:rsidR="00D767B0" w:rsidRPr="007519C3" w:rsidRDefault="007519C3" w:rsidP="00BF7B60">
            <w:pPr>
              <w:spacing w:line="408" w:lineRule="auto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="00A719CC"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             </w:t>
            </w:r>
            <w:r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نـســتــنـتــج  أ</w:t>
            </w:r>
            <w:r w:rsidRPr="00A719CC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ن</w:t>
            </w:r>
            <w:r w:rsidR="00ED45E3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A719CC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A719CC">
              <w:rPr>
                <w:color w:val="000000"/>
                <w:sz w:val="28"/>
                <w:szCs w:val="28"/>
                <w:lang w:bidi="ar-DZ"/>
              </w:rPr>
              <w:t xml:space="preserve">( </w:t>
            </w:r>
            <w:r w:rsidR="00A719CC" w:rsidRPr="00A719CC">
              <w:rPr>
                <w:color w:val="000000"/>
                <w:sz w:val="28"/>
                <w:szCs w:val="28"/>
                <w:lang w:bidi="ar-DZ"/>
              </w:rPr>
              <w:t>K E</w:t>
            </w:r>
            <w:r w:rsidRPr="00A719CC">
              <w:rPr>
                <w:color w:val="000000"/>
                <w:sz w:val="28"/>
                <w:szCs w:val="28"/>
                <w:lang w:bidi="ar-DZ"/>
              </w:rPr>
              <w:t xml:space="preserve"> )  </w:t>
            </w:r>
            <w:r w:rsidR="00A719CC" w:rsidRPr="00A719CC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//</w:t>
            </w:r>
            <w:r w:rsidRPr="00A719CC">
              <w:rPr>
                <w:color w:val="000000"/>
                <w:sz w:val="28"/>
                <w:szCs w:val="28"/>
                <w:lang w:bidi="ar-DZ"/>
              </w:rPr>
              <w:t xml:space="preserve">  </w:t>
            </w:r>
            <w:r w:rsidRPr="00A719CC">
              <w:rPr>
                <w:color w:val="000000"/>
                <w:sz w:val="28"/>
                <w:szCs w:val="28"/>
                <w:lang w:val="fr-FR" w:bidi="ar-DZ"/>
              </w:rPr>
              <w:t xml:space="preserve">( </w:t>
            </w:r>
            <w:r w:rsidR="00897F56">
              <w:rPr>
                <w:color w:val="000000"/>
                <w:sz w:val="28"/>
                <w:szCs w:val="28"/>
                <w:lang w:bidi="ar-DZ"/>
              </w:rPr>
              <w:t>R</w:t>
            </w:r>
            <w:r w:rsidR="00A719CC" w:rsidRPr="00A719CC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="00897F56">
              <w:rPr>
                <w:color w:val="000000"/>
                <w:sz w:val="28"/>
                <w:szCs w:val="28"/>
                <w:lang w:bidi="ar-DZ"/>
              </w:rPr>
              <w:t>M</w:t>
            </w:r>
            <w:r w:rsidRPr="00A719CC">
              <w:rPr>
                <w:color w:val="000000"/>
                <w:sz w:val="28"/>
                <w:szCs w:val="28"/>
                <w:lang w:val="fr-FR" w:bidi="ar-DZ"/>
              </w:rPr>
              <w:t xml:space="preserve"> )</w:t>
            </w:r>
            <w:r w:rsidRPr="00A719CC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</w:t>
            </w:r>
            <w:r w:rsidR="00A719CC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</w:t>
            </w:r>
            <w:r w:rsidRPr="00A719CC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</w:t>
            </w:r>
            <w:r w:rsidRPr="00134BCF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( خـــا</w:t>
            </w:r>
            <w:r w:rsidRPr="00134BCF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134BCF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صـيــة )</w:t>
            </w:r>
            <w:r w:rsidRPr="00A719CC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.</w:t>
            </w:r>
            <w:r w:rsidR="00BF7B60"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  <w:t xml:space="preserve"> </w:t>
            </w:r>
          </w:p>
        </w:tc>
        <w:tc>
          <w:tcPr>
            <w:tcW w:w="1134" w:type="dxa"/>
          </w:tcPr>
          <w:p w:rsidR="00D767B0" w:rsidRDefault="00D767B0" w:rsidP="00D41AAA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D767B0" w:rsidRDefault="00D767B0" w:rsidP="00D41AAA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D41AAA" w:rsidRPr="0005450B" w:rsidRDefault="00D41AAA" w:rsidP="00AC2DE6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  <w:r w:rsidR="000B7922">
              <w:rPr>
                <w:color w:val="FF0000"/>
                <w:sz w:val="28"/>
                <w:szCs w:val="28"/>
                <w:lang w:val="fr-FR" w:bidi="ar-DZ"/>
              </w:rPr>
              <w:t xml:space="preserve"> 0</w:t>
            </w:r>
          </w:p>
          <w:p w:rsidR="00D41AAA" w:rsidRPr="0005450B" w:rsidRDefault="00D41AAA" w:rsidP="00AC2DE6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  <w:r w:rsidR="000B7922">
              <w:rPr>
                <w:color w:val="FF0000"/>
                <w:sz w:val="28"/>
                <w:szCs w:val="28"/>
                <w:lang w:val="fr-FR" w:bidi="ar-DZ"/>
              </w:rPr>
              <w:t xml:space="preserve"> 0</w:t>
            </w:r>
          </w:p>
          <w:p w:rsidR="00D41AAA" w:rsidRPr="0005450B" w:rsidRDefault="00D41AAA" w:rsidP="00AC2DE6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  <w:r w:rsidR="000B7922">
              <w:rPr>
                <w:color w:val="FF0000"/>
                <w:sz w:val="28"/>
                <w:szCs w:val="28"/>
                <w:lang w:val="fr-FR" w:bidi="ar-DZ"/>
              </w:rPr>
              <w:t xml:space="preserve"> 0</w:t>
            </w:r>
          </w:p>
          <w:p w:rsidR="00D41AAA" w:rsidRDefault="00D41AAA" w:rsidP="00D41AAA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  <w:r w:rsidR="000B7922">
              <w:rPr>
                <w:color w:val="FF0000"/>
                <w:sz w:val="28"/>
                <w:szCs w:val="28"/>
                <w:lang w:val="fr-FR" w:bidi="ar-DZ"/>
              </w:rPr>
              <w:t xml:space="preserve"> 0</w:t>
            </w:r>
          </w:p>
          <w:p w:rsidR="00D41AAA" w:rsidRDefault="00D41AAA" w:rsidP="00D41AAA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D41AAA" w:rsidRDefault="00D41AAA" w:rsidP="00D41AAA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4D34B1" w:rsidRDefault="004D34B1" w:rsidP="004D34B1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D41AAA" w:rsidRPr="0005450B" w:rsidRDefault="00D41AAA" w:rsidP="00D41AAA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D41AAA" w:rsidRDefault="00D41AAA" w:rsidP="004D34B1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1</w:t>
            </w:r>
          </w:p>
          <w:p w:rsidR="00D41AAA" w:rsidRPr="0005450B" w:rsidRDefault="00D41AAA" w:rsidP="004D34B1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D767B0" w:rsidRPr="00D41AAA" w:rsidRDefault="00D41AAA" w:rsidP="00D41AAA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1</w:t>
            </w:r>
          </w:p>
        </w:tc>
        <w:tc>
          <w:tcPr>
            <w:tcW w:w="1134" w:type="dxa"/>
            <w:vAlign w:val="center"/>
          </w:tcPr>
          <w:p w:rsidR="00D767B0" w:rsidRPr="00F34830" w:rsidRDefault="00D767B0" w:rsidP="00D767B0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4</w:t>
            </w:r>
          </w:p>
        </w:tc>
      </w:tr>
    </w:tbl>
    <w:p w:rsidR="00DF0B1B" w:rsidRPr="00DF0B1B" w:rsidRDefault="00A66DD8" w:rsidP="00F87D65">
      <w:pPr>
        <w:jc w:val="center"/>
        <w:rPr>
          <w:color w:val="FFFFFF"/>
          <w:sz w:val="32"/>
          <w:szCs w:val="32"/>
          <w:rtl/>
          <w:lang w:val="fr-FR" w:bidi="ar-DZ"/>
        </w:rPr>
      </w:pPr>
      <w:r>
        <w:rPr>
          <w:noProof/>
          <w:color w:val="FFFFFF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7266305</wp:posOffset>
                </wp:positionH>
                <wp:positionV relativeFrom="paragraph">
                  <wp:posOffset>-19685</wp:posOffset>
                </wp:positionV>
                <wp:extent cx="635" cy="10440035"/>
                <wp:effectExtent l="9525" t="10160" r="18415" b="17780"/>
                <wp:wrapNone/>
                <wp:docPr id="23" name="Line 41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635" cy="1044003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FC0B74" id="Line 4144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2.15pt,-1.55pt" to="572.2pt,8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" strokeweight="1.5pt">
                <o:lock v:ext="edit" aspectratio="t"/>
              </v:line>
            </w:pict>
          </mc:Fallback>
        </mc:AlternateConten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 xml:space="preserve">       اخـ</w:t>
      </w:r>
      <w:r w:rsidR="00DF0B1B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>ــ</w: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>ت</w:t>
      </w:r>
      <w:r w:rsidR="00DF0B1B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>ــ</w: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>ـ</w:t>
      </w:r>
      <w:r w:rsidR="00DF0B1B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>ب</w: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>ــ</w:t>
      </w:r>
      <w:r w:rsidR="00DF0B1B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>ـــــ</w: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 xml:space="preserve">ــار </w:t>
      </w:r>
      <w:r w:rsidR="00DF0B1B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 xml:space="preserve"> </w: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>الـفـ</w:t>
      </w:r>
      <w:r w:rsidR="00DF0B1B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>ـ</w: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>صـ</w:t>
      </w:r>
      <w:r w:rsidR="00DF0B1B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>ـــ</w: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>ـــل  الأول  ف</w:t>
      </w:r>
      <w:r w:rsidR="00DF0B1B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>ــــ</w: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 xml:space="preserve">ـي  </w:t>
      </w:r>
      <w:r w:rsidR="00DF0B1B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>م</w: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>ــ</w:t>
      </w:r>
      <w:r w:rsidR="00DF0B1B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>ـــــ</w: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 xml:space="preserve">ــادة  الـريـــــــــاضـيـــــــــات       </w:t>
      </w:r>
      <w:r w:rsidR="00F87D65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 xml:space="preserve"> </w:t>
      </w:r>
      <w:r w:rsidR="00DF0B1B" w:rsidRPr="00F87D65">
        <w:rPr>
          <w:rFonts w:ascii="Sakkal Majalla" w:hAnsi="Sakkal Majalla" w:cs="Sakkal Majalla" w:hint="cs"/>
          <w:b/>
          <w:bCs/>
          <w:color w:val="FFFFFF"/>
          <w:sz w:val="44"/>
          <w:szCs w:val="44"/>
          <w:rtl/>
          <w:lang w:bidi="ar-DZ"/>
        </w:rPr>
        <w:t xml:space="preserve">  </w:t>
      </w:r>
      <w:r w:rsidR="00DF0B1B" w:rsidRPr="00F87D65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 xml:space="preserve">        الـمـســتــوى : 4  مـتــوســـط</w:t>
      </w:r>
      <w:r w:rsidR="00DF0B1B" w:rsidRPr="00DF0B1B">
        <w:rPr>
          <w:b/>
          <w:bCs/>
          <w:color w:val="FFFFFF"/>
          <w:sz w:val="32"/>
          <w:szCs w:val="32"/>
          <w:rtl/>
          <w:lang w:bidi="ar-DZ"/>
        </w:rPr>
        <w:t xml:space="preserve"> .</w:t>
      </w:r>
    </w:p>
    <w:p w:rsidR="00DF0B1B" w:rsidRPr="00DF0B1B" w:rsidRDefault="00DF0B1B" w:rsidP="00DF0B1B">
      <w:pPr>
        <w:jc w:val="center"/>
        <w:rPr>
          <w:color w:val="FFFFFF"/>
          <w:sz w:val="28"/>
          <w:szCs w:val="28"/>
          <w:u w:val="single"/>
          <w:rtl/>
          <w:lang w:bidi="ar-DZ"/>
        </w:rPr>
      </w:pPr>
      <w:r w:rsidRPr="00DF0B1B">
        <w:rPr>
          <w:color w:val="FFFFFF"/>
          <w:sz w:val="36"/>
          <w:szCs w:val="36"/>
          <w:lang w:bidi="ar-DZ"/>
        </w:rPr>
        <w:sym w:font="Wingdings 2" w:char="00F3"/>
      </w:r>
      <w:r w:rsidRPr="00DF0B1B">
        <w:rPr>
          <w:color w:val="FFFFFF"/>
          <w:sz w:val="36"/>
          <w:szCs w:val="36"/>
          <w:lang w:bidi="ar-DZ"/>
        </w:rPr>
        <w:sym w:font="Wingdings 2" w:char="0082"/>
      </w:r>
      <w:r w:rsidRPr="00DF0B1B">
        <w:rPr>
          <w:b/>
          <w:bCs/>
          <w:color w:val="FFFFFF"/>
          <w:sz w:val="28"/>
          <w:szCs w:val="28"/>
          <w:rtl/>
          <w:lang w:bidi="ar-DZ"/>
        </w:rPr>
        <w:t xml:space="preserve"> </w:t>
      </w:r>
      <w:r w:rsidRPr="00DF0B1B">
        <w:rPr>
          <w:rFonts w:hint="cs"/>
          <w:b/>
          <w:bCs/>
          <w:color w:val="FFFFFF"/>
          <w:sz w:val="28"/>
          <w:szCs w:val="28"/>
          <w:rtl/>
          <w:lang w:bidi="ar-DZ"/>
        </w:rPr>
        <w:t xml:space="preserve">الإ جــا بــة  الـنــمـــوذ جــيــة  و ســـلا لـــــم  الـتــنـــقـــيـــط </w:t>
      </w:r>
      <w:r w:rsidRPr="00DF0B1B">
        <w:rPr>
          <w:color w:val="FFFFFF"/>
          <w:sz w:val="36"/>
          <w:szCs w:val="36"/>
          <w:lang w:bidi="ar-DZ"/>
        </w:rPr>
        <w:sym w:font="Wingdings 2" w:char="0083"/>
      </w:r>
      <w:r w:rsidRPr="00DF0B1B">
        <w:rPr>
          <w:color w:val="FFFFFF"/>
          <w:sz w:val="36"/>
          <w:szCs w:val="36"/>
          <w:lang w:bidi="ar-DZ"/>
        </w:rPr>
        <w:sym w:font="Wingdings 2" w:char="00F3"/>
      </w:r>
    </w:p>
    <w:p w:rsidR="00FF12F8" w:rsidRPr="00DF0B1B" w:rsidRDefault="00FF12F8" w:rsidP="00DF0B1B">
      <w:pPr>
        <w:bidi w:val="0"/>
        <w:jc w:val="center"/>
        <w:rPr>
          <w:color w:val="000000"/>
          <w:sz w:val="28"/>
          <w:szCs w:val="28"/>
          <w:rtl/>
          <w:lang w:val="fr-FR" w:bidi="ar-DZ"/>
        </w:rPr>
      </w:pPr>
    </w:p>
    <w:tbl>
      <w:tblPr>
        <w:tblpPr w:leftFromText="141" w:rightFromText="141" w:vertAnchor="text" w:tblpY="1"/>
        <w:tblOverlap w:val="never"/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91"/>
        <w:gridCol w:w="7768"/>
        <w:gridCol w:w="1134"/>
        <w:gridCol w:w="1134"/>
      </w:tblGrid>
      <w:tr w:rsidR="001B4E18" w:rsidRPr="00F34830" w:rsidTr="004D34B1">
        <w:trPr>
          <w:cantSplit/>
          <w:trHeight w:val="1134"/>
        </w:trPr>
        <w:tc>
          <w:tcPr>
            <w:tcW w:w="1191" w:type="dxa"/>
            <w:vAlign w:val="center"/>
          </w:tcPr>
          <w:p w:rsidR="001B4E18" w:rsidRPr="00F34830" w:rsidRDefault="001B4E18" w:rsidP="004D34B1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مـحـ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ور</w:t>
            </w:r>
          </w:p>
          <w:p w:rsidR="001B4E18" w:rsidRPr="00F34830" w:rsidRDefault="001B4E18" w:rsidP="004D34B1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المـوضـوع</w:t>
            </w:r>
          </w:p>
        </w:tc>
        <w:tc>
          <w:tcPr>
            <w:tcW w:w="7768" w:type="dxa"/>
            <w:vAlign w:val="center"/>
          </w:tcPr>
          <w:p w:rsidR="001B4E18" w:rsidRPr="00F34830" w:rsidRDefault="001B4E18" w:rsidP="004D34B1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عــن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صــــر</w:t>
            </w:r>
          </w:p>
          <w:p w:rsidR="001B4E18" w:rsidRPr="00F34830" w:rsidRDefault="001B4E18" w:rsidP="004D34B1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الإ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ج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بـــــة</w:t>
            </w:r>
          </w:p>
        </w:tc>
        <w:tc>
          <w:tcPr>
            <w:tcW w:w="1134" w:type="dxa"/>
            <w:vAlign w:val="center"/>
          </w:tcPr>
          <w:p w:rsidR="001B4E18" w:rsidRPr="00F34830" w:rsidRDefault="001B4E18" w:rsidP="004D34B1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ع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لا</w:t>
            </w:r>
            <w:r w:rsidRPr="00086BD4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م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ت</w:t>
            </w:r>
          </w:p>
          <w:p w:rsidR="001B4E18" w:rsidRPr="00F34830" w:rsidRDefault="001B4E18" w:rsidP="004D34B1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جـزئ</w:t>
            </w: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يـة</w:t>
            </w:r>
          </w:p>
        </w:tc>
        <w:tc>
          <w:tcPr>
            <w:tcW w:w="1134" w:type="dxa"/>
            <w:vAlign w:val="center"/>
          </w:tcPr>
          <w:p w:rsidR="001B4E18" w:rsidRPr="00F34830" w:rsidRDefault="001B4E18" w:rsidP="004D34B1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ع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لا</w:t>
            </w:r>
            <w:r w:rsidRPr="00086BD4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م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ت</w:t>
            </w:r>
          </w:p>
          <w:p w:rsidR="001B4E18" w:rsidRPr="00F34830" w:rsidRDefault="001B4E18" w:rsidP="004D34B1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ـنه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ئ</w:t>
            </w: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ي</w:t>
            </w: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ة</w:t>
            </w:r>
          </w:p>
        </w:tc>
      </w:tr>
      <w:tr w:rsidR="001B4E18" w:rsidRPr="00F34830" w:rsidTr="005F4371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:rsidR="001B4E18" w:rsidRPr="00DF0B1B" w:rsidRDefault="005F4371" w:rsidP="005F4371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DF0B1B">
              <w:rPr>
                <w:color w:val="008000"/>
                <w:sz w:val="28"/>
                <w:szCs w:val="28"/>
                <w:u w:val="double"/>
                <w:rtl/>
              </w:rPr>
              <w:lastRenderedPageBreak/>
              <w:t>الـتـمـريـن</w:t>
            </w:r>
            <w:r w:rsidR="00DF0B1B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</w:t>
            </w:r>
            <w:r w:rsidRPr="00DF0B1B">
              <w:rPr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الــرا</w:t>
            </w:r>
            <w:r w:rsidRPr="00DF0B1B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</w:t>
            </w:r>
            <w:r w:rsidRPr="00DF0B1B">
              <w:rPr>
                <w:color w:val="008000"/>
                <w:sz w:val="28"/>
                <w:szCs w:val="28"/>
                <w:u w:val="double"/>
                <w:rtl/>
                <w:lang w:bidi="ar-DZ"/>
              </w:rPr>
              <w:t>بـــع</w:t>
            </w:r>
            <w:r w:rsidRPr="00DF0B1B">
              <w:rPr>
                <w:color w:val="008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7768" w:type="dxa"/>
          </w:tcPr>
          <w:p w:rsidR="001328AA" w:rsidRPr="001328AA" w:rsidRDefault="001328AA" w:rsidP="001328AA">
            <w:pPr>
              <w:rPr>
                <w:color w:val="0000FF"/>
                <w:sz w:val="16"/>
                <w:szCs w:val="16"/>
                <w:rtl/>
                <w:lang w:bidi="ar-DZ"/>
              </w:rPr>
            </w:pPr>
          </w:p>
          <w:p w:rsidR="001B4E18" w:rsidRPr="00331CCD" w:rsidRDefault="009061E8" w:rsidP="009061E8">
            <w:pPr>
              <w:rPr>
                <w:color w:val="0000FF"/>
                <w:sz w:val="28"/>
                <w:szCs w:val="28"/>
                <w:rtl/>
                <w:lang w:val="fr-FR" w:bidi="ar-DZ"/>
              </w:rPr>
            </w:pPr>
            <w:r w:rsidRPr="00EF4B66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F4B66">
              <w:rPr>
                <w:color w:val="0000FF"/>
                <w:sz w:val="28"/>
                <w:szCs w:val="28"/>
                <w:lang w:bidi="ar-DZ"/>
              </w:rPr>
              <w:sym w:font="Wingdings 3" w:char="F085"/>
            </w:r>
            <w:r w:rsidR="001B4E18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 الا نـ</w:t>
            </w:r>
            <w:r w:rsidR="001B4E18" w:rsidRPr="009061E8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>شـ</w:t>
            </w:r>
            <w:r w:rsidR="001B4E18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>ـا ء :</w:t>
            </w:r>
          </w:p>
          <w:p w:rsidR="001B4E18" w:rsidRDefault="001B4E18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5F4371" w:rsidRDefault="00A66DD8" w:rsidP="004D34B1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0000FF"/>
                <w:sz w:val="16"/>
                <w:szCs w:val="16"/>
                <w:rtl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660400</wp:posOffset>
                      </wp:positionH>
                      <wp:positionV relativeFrom="paragraph">
                        <wp:posOffset>21590</wp:posOffset>
                      </wp:positionV>
                      <wp:extent cx="3432810" cy="3107055"/>
                      <wp:effectExtent l="0" t="15240" r="0" b="11430"/>
                      <wp:wrapNone/>
                      <wp:docPr id="5" name="Group 4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32810" cy="3107055"/>
                                <a:chOff x="3641" y="3305"/>
                                <a:chExt cx="5406" cy="4893"/>
                              </a:xfrm>
                            </wpg:grpSpPr>
                            <wps:wsp>
                              <wps:cNvPr id="6" name="AutoShape 412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4141" y="5771"/>
                                  <a:ext cx="425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AutoShape 41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87" y="5653"/>
                                  <a:ext cx="0" cy="2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4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37" y="5653"/>
                                  <a:ext cx="0" cy="2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utoShape 41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220" y="5662"/>
                                  <a:ext cx="113" cy="2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rc 412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135" y="3305"/>
                                  <a:ext cx="2580" cy="2454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8698 0 0"/>
                                    <a:gd name="G2" fmla="+- 21600 0 0"/>
                                    <a:gd name="T0" fmla="*/ 10814 w 19665"/>
                                    <a:gd name="T1" fmla="*/ 0 h 18698"/>
                                    <a:gd name="T2" fmla="*/ 19665 w 19665"/>
                                    <a:gd name="T3" fmla="*/ 9761 h 18698"/>
                                    <a:gd name="T4" fmla="*/ 0 w 19665"/>
                                    <a:gd name="T5" fmla="*/ 18698 h 186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665" h="18698" fill="none" extrusionOk="0">
                                      <a:moveTo>
                                        <a:pt x="10814" y="-1"/>
                                      </a:moveTo>
                                      <a:cubicBezTo>
                                        <a:pt x="14708" y="2252"/>
                                        <a:pt x="17803" y="5665"/>
                                        <a:pt x="19664" y="9761"/>
                                      </a:cubicBezTo>
                                    </a:path>
                                    <a:path w="19665" h="18698" stroke="0" extrusionOk="0">
                                      <a:moveTo>
                                        <a:pt x="10814" y="-1"/>
                                      </a:moveTo>
                                      <a:cubicBezTo>
                                        <a:pt x="14708" y="2252"/>
                                        <a:pt x="17803" y="5665"/>
                                        <a:pt x="19664" y="9761"/>
                                      </a:cubicBezTo>
                                      <a:lnTo>
                                        <a:pt x="0" y="18698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Arc 412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69" y="3308"/>
                                  <a:ext cx="2615" cy="2451"/>
                                </a:xfrm>
                                <a:custGeom>
                                  <a:avLst/>
                                  <a:gdLst>
                                    <a:gd name="G0" fmla="+- 19921 0 0"/>
                                    <a:gd name="G1" fmla="+- 18675 0 0"/>
                                    <a:gd name="G2" fmla="+- 21600 0 0"/>
                                    <a:gd name="T0" fmla="*/ 0 w 19921"/>
                                    <a:gd name="T1" fmla="*/ 10327 h 18675"/>
                                    <a:gd name="T2" fmla="*/ 9067 w 19921"/>
                                    <a:gd name="T3" fmla="*/ 0 h 18675"/>
                                    <a:gd name="T4" fmla="*/ 19921 w 19921"/>
                                    <a:gd name="T5" fmla="*/ 18675 h 186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921" h="18675" fill="none" extrusionOk="0">
                                      <a:moveTo>
                                        <a:pt x="-1" y="10326"/>
                                      </a:moveTo>
                                      <a:cubicBezTo>
                                        <a:pt x="1817" y="5989"/>
                                        <a:pt x="5000" y="2363"/>
                                        <a:pt x="9067" y="0"/>
                                      </a:cubicBezTo>
                                    </a:path>
                                    <a:path w="19921" h="18675" stroke="0" extrusionOk="0">
                                      <a:moveTo>
                                        <a:pt x="-1" y="10326"/>
                                      </a:moveTo>
                                      <a:cubicBezTo>
                                        <a:pt x="1817" y="5989"/>
                                        <a:pt x="5000" y="2363"/>
                                        <a:pt x="9067" y="0"/>
                                      </a:cubicBezTo>
                                      <a:lnTo>
                                        <a:pt x="19921" y="18675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Arc 412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5760"/>
                                  <a:ext cx="2610" cy="2438"/>
                                </a:xfrm>
                                <a:custGeom>
                                  <a:avLst/>
                                  <a:gdLst>
                                    <a:gd name="G0" fmla="+- 19886 0 0"/>
                                    <a:gd name="G1" fmla="+- 0 0 0"/>
                                    <a:gd name="G2" fmla="+- 21600 0 0"/>
                                    <a:gd name="T0" fmla="*/ 8870 w 19886"/>
                                    <a:gd name="T1" fmla="*/ 18580 h 18580"/>
                                    <a:gd name="T2" fmla="*/ 0 w 19886"/>
                                    <a:gd name="T3" fmla="*/ 8432 h 18580"/>
                                    <a:gd name="T4" fmla="*/ 19886 w 19886"/>
                                    <a:gd name="T5" fmla="*/ 0 h 185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886" h="18580" fill="none" extrusionOk="0">
                                      <a:moveTo>
                                        <a:pt x="8870" y="18579"/>
                                      </a:moveTo>
                                      <a:cubicBezTo>
                                        <a:pt x="4906" y="16229"/>
                                        <a:pt x="1798" y="12674"/>
                                        <a:pt x="-1" y="8432"/>
                                      </a:cubicBezTo>
                                    </a:path>
                                    <a:path w="19886" h="18580" stroke="0" extrusionOk="0">
                                      <a:moveTo>
                                        <a:pt x="8870" y="18579"/>
                                      </a:moveTo>
                                      <a:cubicBezTo>
                                        <a:pt x="4906" y="16229"/>
                                        <a:pt x="1798" y="12674"/>
                                        <a:pt x="-1" y="8432"/>
                                      </a:cubicBezTo>
                                      <a:lnTo>
                                        <a:pt x="198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Arc 412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134" y="5760"/>
                                  <a:ext cx="2578" cy="240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0 0 0"/>
                                    <a:gd name="G2" fmla="+- 21600 0 0"/>
                                    <a:gd name="T0" fmla="*/ 19642 w 19642"/>
                                    <a:gd name="T1" fmla="*/ 8985 h 18349"/>
                                    <a:gd name="T2" fmla="*/ 11396 w 19642"/>
                                    <a:gd name="T3" fmla="*/ 18349 h 18349"/>
                                    <a:gd name="T4" fmla="*/ 0 w 19642"/>
                                    <a:gd name="T5" fmla="*/ 0 h 183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642" h="18349" fill="none" extrusionOk="0">
                                      <a:moveTo>
                                        <a:pt x="19642" y="8985"/>
                                      </a:moveTo>
                                      <a:cubicBezTo>
                                        <a:pt x="17874" y="12849"/>
                                        <a:pt x="15006" y="16106"/>
                                        <a:pt x="11396" y="18349"/>
                                      </a:cubicBezTo>
                                    </a:path>
                                    <a:path w="19642" h="18349" stroke="0" extrusionOk="0">
                                      <a:moveTo>
                                        <a:pt x="19642" y="8985"/>
                                      </a:moveTo>
                                      <a:cubicBezTo>
                                        <a:pt x="17874" y="12849"/>
                                        <a:pt x="15006" y="16106"/>
                                        <a:pt x="11396" y="18349"/>
                                      </a:cubicBez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4129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5884" y="7245"/>
                                  <a:ext cx="794" cy="7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CA13CB" w:rsidRDefault="00797FB0" w:rsidP="00797FB0">
                                    <w:pPr>
                                      <w:bidi w:val="0"/>
                                      <w:jc w:val="center"/>
                                      <w:rPr>
                                        <w:color w:val="FF0000"/>
                                        <w:sz w:val="56"/>
                                        <w:szCs w:val="56"/>
                                      </w:rPr>
                                    </w:pPr>
                                    <w:r w:rsidRPr="00CA13CB">
                                      <w:rPr>
                                        <w:color w:val="FF0000"/>
                                        <w:sz w:val="56"/>
                                        <w:szCs w:val="56"/>
                                      </w:rPr>
                                      <w:t>•</w:t>
                                    </w:r>
                                  </w:p>
                                </w:txbxContent>
                              </wps:txbx>
                              <wps:bodyPr rot="0" vert="horz" wrap="square" lIns="0" tIns="36000" rIns="0" bIns="0" anchor="t" anchorCtr="0" upright="1">
                                <a:noAutofit/>
                              </wps:bodyPr>
                            </wps:wsp>
                            <wps:wsp>
                              <wps:cNvPr id="15" name="Text Box 413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5884" y="3505"/>
                                  <a:ext cx="794" cy="7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4F5372" w:rsidRDefault="00797FB0" w:rsidP="00797FB0">
                                    <w:pPr>
                                      <w:bidi w:val="0"/>
                                      <w:jc w:val="center"/>
                                      <w:rPr>
                                        <w:color w:val="FF0000"/>
                                        <w:sz w:val="56"/>
                                        <w:szCs w:val="56"/>
                                        <w:lang w:val="fr-FR" w:bidi="ar-DZ"/>
                                      </w:rPr>
                                    </w:pPr>
                                    <w:r w:rsidRPr="00CA13CB">
                                      <w:rPr>
                                        <w:color w:val="FF0000"/>
                                        <w:sz w:val="56"/>
                                        <w:szCs w:val="56"/>
                                      </w:rPr>
                                      <w:t>•</w:t>
                                    </w:r>
                                  </w:p>
                                </w:txbxContent>
                              </wps:txbx>
                              <wps:bodyPr rot="0" vert="horz" wrap="square" lIns="0" tIns="36000" rIns="0" bIns="0" anchor="t" anchorCtr="0" upright="1">
                                <a:noAutofit/>
                              </wps:bodyPr>
                            </wps:wsp>
                            <wps:wsp>
                              <wps:cNvPr id="16" name="Text Box 41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15" y="5211"/>
                                  <a:ext cx="680" cy="5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4F5372" w:rsidRDefault="00797FB0" w:rsidP="00797FB0">
                                    <w:pPr>
                                      <w:bidi w:val="0"/>
                                      <w:rPr>
                                        <w:color w:val="000000"/>
                                        <w:sz w:val="28"/>
                                        <w:szCs w:val="28"/>
                                      </w:rPr>
                                    </w:pPr>
                                    <w:r w:rsidRPr="004F5372">
                                      <w:rPr>
                                        <w:color w:val="000000"/>
                                        <w:sz w:val="28"/>
                                        <w:szCs w:val="2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41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41" y="5540"/>
                                  <a:ext cx="680" cy="5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4F5372" w:rsidRDefault="00797FB0" w:rsidP="00797FB0">
                                    <w:pPr>
                                      <w:bidi w:val="0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4F5372">
                                      <w:rPr>
                                        <w:sz w:val="28"/>
                                        <w:szCs w:val="2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41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67" y="5540"/>
                                  <a:ext cx="680" cy="5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7FB0" w:rsidRPr="004F5372" w:rsidRDefault="00797FB0" w:rsidP="00797FB0">
                                    <w:pPr>
                                      <w:bidi w:val="0"/>
                                      <w:rPr>
                                        <w:sz w:val="28"/>
                                        <w:szCs w:val="28"/>
                                        <w:lang w:val="fr-FR"/>
                                      </w:rPr>
                                    </w:pPr>
                                    <w:r w:rsidRPr="004F5372">
                                      <w:rPr>
                                        <w:sz w:val="28"/>
                                        <w:szCs w:val="2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AutoShape 413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78" y="5662"/>
                                  <a:ext cx="113" cy="2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AutoShape 413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268" y="5645"/>
                                  <a:ext cx="0" cy="2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utoShape 413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22" y="5662"/>
                                  <a:ext cx="113" cy="2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AutoShape 413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180" y="5662"/>
                                  <a:ext cx="113" cy="2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20" o:spid="_x0000_s1045" style="position:absolute;left:0;text-align:left;margin-left:52pt;margin-top:1.7pt;width:270.3pt;height:244.65pt;z-index:251660800" coordorigin="3641,3305" coordsize="5406,4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">
                      <v:shape id="AutoShape 4121" o:spid="_x0000_s1046" type="#_x0000_t32" style="position:absolute;left:4141;top:5771;width:4252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" strokeweight="1.5pt"/>
                      <v:shape id="AutoShape 4122" o:spid="_x0000_s1047" type="#_x0000_t32" style="position:absolute;left:8387;top:5653;width:0;height: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" strokeweight="1.5pt"/>
                      <v:shape id="AutoShape 4123" o:spid="_x0000_s1048" type="#_x0000_t32" style="position:absolute;left:4137;top:5653;width:0;height: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" strokeweight="1.5pt"/>
                      <v:shape id="AutoShape 4124" o:spid="_x0000_s1049" type="#_x0000_t32" style="position:absolute;left:7220;top:5662;width:113;height:2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" strokecolor="red" strokeweight="1.5pt"/>
                      <v:shape id="Arc 4125" o:spid="_x0000_s1050" style="position:absolute;left:4135;top:3305;width:2580;height:2454;visibility:visible;mso-wrap-style:square;v-text-anchor:top" coordsize="19665,18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" path="m10814,-1nfc14708,2252,17803,5665,19664,9761em10814,-1nsc14708,2252,17803,5665,19664,9761l,18698,10814,-1xe" filled="f" strokeweight="1.5pt">
                        <v:path arrowok="t" o:extrusionok="f" o:connecttype="custom" o:connectlocs="1419,0;2580,1281;0,2454" o:connectangles="0,0,0"/>
                        <o:lock v:ext="edit" aspectratio="t"/>
                      </v:shape>
                      <v:shape id="Arc 4126" o:spid="_x0000_s1051" style="position:absolute;left:5769;top:3308;width:2615;height:2451;visibility:visible;mso-wrap-style:square;v-text-anchor:top" coordsize="19921,18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" path="m-1,10326nfc1817,5989,5000,2363,9067,em-1,10326nsc1817,5989,5000,2363,9067,l19921,18675,-1,10326xe" filled="f" strokeweight="1.5pt">
                        <v:path arrowok="t" o:extrusionok="f" o:connecttype="custom" o:connectlocs="0,1355;1190,0;2615,2451" o:connectangles="0,0,0"/>
                        <o:lock v:ext="edit" aspectratio="t"/>
                      </v:shape>
                      <v:shape id="Arc 4127" o:spid="_x0000_s1052" style="position:absolute;left:5775;top:5760;width:2610;height:2438;visibility:visible;mso-wrap-style:square;v-text-anchor:top" coordsize="19886,18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" path="m8870,18579nfc4906,16229,1798,12674,-1,8432em8870,18579nsc4906,16229,1798,12674,-1,8432l19886,,8870,18579xe" filled="f" strokeweight="1.5pt">
                        <v:path arrowok="t" o:extrusionok="f" o:connecttype="custom" o:connectlocs="1164,2438;0,1106;2610,0" o:connectangles="0,0,0"/>
                        <o:lock v:ext="edit" aspectratio="t"/>
                      </v:shape>
                      <v:shape id="Arc 4128" o:spid="_x0000_s1053" style="position:absolute;left:4134;top:5760;width:2578;height:2408;visibility:visible;mso-wrap-style:square;v-text-anchor:top" coordsize="19642,18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" path="m19642,8985nfc17874,12849,15006,16106,11396,18349em19642,8985nsc17874,12849,15006,16106,11396,18349l,,19642,8985xe" filled="f" strokeweight="1.5pt">
                        <v:path arrowok="t" o:extrusionok="f" o:connecttype="custom" o:connectlocs="2578,1179;1496,2408;0,0" o:connectangles="0,0,0"/>
                        <o:lock v:ext="edit" aspectratio="t"/>
                      </v:shape>
                      <v:shape id="Text Box 4129" o:spid="_x0000_s1054" type="#_x0000_t202" style="position:absolute;left:5884;top:7245;width:794;height: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" filled="f" stroked="f">
                        <o:lock v:ext="edit" aspectratio="t"/>
                        <v:textbox inset="0,1mm,0,0">
                          <w:txbxContent>
                            <w:p w:rsidR="00797FB0" w:rsidRPr="00CA13CB" w:rsidRDefault="00797FB0" w:rsidP="00797FB0">
                              <w:pPr>
                                <w:bidi w:val="0"/>
                                <w:jc w:val="center"/>
                                <w:rPr>
                                  <w:color w:val="FF0000"/>
                                  <w:sz w:val="56"/>
                                  <w:szCs w:val="56"/>
                                </w:rPr>
                              </w:pPr>
                              <w:r w:rsidRPr="00CA13CB">
                                <w:rPr>
                                  <w:color w:val="FF0000"/>
                                  <w:sz w:val="56"/>
                                  <w:szCs w:val="56"/>
                                </w:rPr>
                                <w:t>•</w:t>
                              </w:r>
                            </w:p>
                          </w:txbxContent>
                        </v:textbox>
                      </v:shape>
                      <v:shape id="Text Box 4130" o:spid="_x0000_s1055" type="#_x0000_t202" style="position:absolute;left:5884;top:3505;width:794;height: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" filled="f" stroked="f">
                        <o:lock v:ext="edit" aspectratio="t"/>
                        <v:textbox inset="0,1mm,0,0">
                          <w:txbxContent>
                            <w:p w:rsidR="00797FB0" w:rsidRPr="004F5372" w:rsidRDefault="00797FB0" w:rsidP="00797FB0">
                              <w:pPr>
                                <w:bidi w:val="0"/>
                                <w:jc w:val="center"/>
                                <w:rPr>
                                  <w:color w:val="FF0000"/>
                                  <w:sz w:val="56"/>
                                  <w:szCs w:val="56"/>
                                  <w:lang w:val="fr-FR" w:bidi="ar-DZ"/>
                                </w:rPr>
                              </w:pPr>
                              <w:r w:rsidRPr="00CA13CB">
                                <w:rPr>
                                  <w:color w:val="FF0000"/>
                                  <w:sz w:val="56"/>
                                  <w:szCs w:val="56"/>
                                </w:rPr>
                                <w:t>•</w:t>
                              </w:r>
                            </w:p>
                          </w:txbxContent>
                        </v:textbox>
                      </v:shape>
                      <v:shape id="Text Box 4131" o:spid="_x0000_s1056" type="#_x0000_t202" style="position:absolute;left:6015;top:5211;width:68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" filled="f" stroked="f">
                        <v:fill opacity="0"/>
                        <v:textbox>
                          <w:txbxContent>
                            <w:p w:rsidR="00797FB0" w:rsidRPr="004F5372" w:rsidRDefault="00797FB0" w:rsidP="00797FB0">
                              <w:pPr>
                                <w:bidi w:val="0"/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</w:pPr>
                              <w:r w:rsidRPr="004F5372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4132" o:spid="_x0000_s1057" type="#_x0000_t202" style="position:absolute;left:3641;top:5540;width:68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" filled="f" stroked="f">
                        <v:fill opacity="0"/>
                        <v:textbox>
                          <w:txbxContent>
                            <w:p w:rsidR="00797FB0" w:rsidRPr="004F5372" w:rsidRDefault="00797FB0" w:rsidP="00797FB0">
                              <w:pPr>
                                <w:bidi w:val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4F5372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4133" o:spid="_x0000_s1058" type="#_x0000_t202" style="position:absolute;left:8367;top:5540;width:68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" filled="f" stroked="f">
                        <v:fill opacity="0"/>
                        <v:textbox>
                          <w:txbxContent>
                            <w:p w:rsidR="00797FB0" w:rsidRPr="004F5372" w:rsidRDefault="00797FB0" w:rsidP="00797FB0">
                              <w:pPr>
                                <w:bidi w:val="0"/>
                                <w:rPr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 w:rsidRPr="004F5372"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AutoShape 4134" o:spid="_x0000_s1059" type="#_x0000_t32" style="position:absolute;left:5078;top:5662;width:113;height:2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" strokecolor="red" strokeweight="1.5pt"/>
                      <v:shape id="AutoShape 4135" o:spid="_x0000_s1060" type="#_x0000_t32" style="position:absolute;left:6268;top:5645;width:0;height:2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" strokeweight="1.5pt"/>
                      <v:shape id="AutoShape 4136" o:spid="_x0000_s1061" type="#_x0000_t32" style="position:absolute;left:7322;top:5662;width:113;height:2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" strokecolor="red" strokeweight="1.5pt"/>
                      <v:shape id="AutoShape 4137" o:spid="_x0000_s1062" type="#_x0000_t32" style="position:absolute;left:5180;top:5662;width:113;height:2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" strokecolor="red" strokeweight="1.5pt"/>
                    </v:group>
                  </w:pict>
                </mc:Fallback>
              </mc:AlternateContent>
            </w:r>
          </w:p>
          <w:p w:rsidR="005F4371" w:rsidRDefault="005F4371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4F5372" w:rsidRDefault="004F537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4F5372" w:rsidRDefault="004F537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4F5372" w:rsidRDefault="004F537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4F5372" w:rsidRDefault="004F537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4F5372" w:rsidRDefault="004F537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4F5372" w:rsidRDefault="004F537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4F5372" w:rsidRDefault="004F537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ED45E3" w:rsidRDefault="00ED45E3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B7922" w:rsidRDefault="000B792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B7922" w:rsidRDefault="000B792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ED45E3" w:rsidRDefault="00ED45E3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B7922" w:rsidRDefault="000B792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B7922" w:rsidRDefault="000B792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4F5372" w:rsidRDefault="004F5372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5F4371" w:rsidRDefault="005F4371" w:rsidP="004D34B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5F4371" w:rsidRPr="009061E8" w:rsidRDefault="009061E8" w:rsidP="000B7922">
            <w:pPr>
              <w:spacing w:line="360" w:lineRule="auto"/>
              <w:rPr>
                <w:color w:val="0000FF"/>
                <w:sz w:val="28"/>
                <w:szCs w:val="28"/>
                <w:rtl/>
                <w:lang w:bidi="ar-DZ"/>
              </w:rPr>
            </w:pPr>
            <w:r w:rsidRPr="009061E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9061E8">
              <w:rPr>
                <w:color w:val="0000FF"/>
                <w:sz w:val="28"/>
                <w:szCs w:val="28"/>
                <w:lang w:bidi="ar-DZ"/>
              </w:rPr>
              <w:sym w:font="Wingdings 3" w:char="F085"/>
            </w:r>
            <w:r w:rsidRPr="009061E8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 </w:t>
            </w:r>
            <w:r w:rsidRPr="009061E8">
              <w:rPr>
                <w:color w:val="0000FF"/>
                <w:sz w:val="28"/>
                <w:szCs w:val="28"/>
                <w:rtl/>
                <w:lang w:bidi="ar-DZ"/>
              </w:rPr>
              <w:t>حـســـ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ا </w:t>
            </w:r>
            <w:r w:rsidRPr="00496C68">
              <w:rPr>
                <w:color w:val="0000FF"/>
                <w:sz w:val="28"/>
                <w:szCs w:val="28"/>
                <w:rtl/>
                <w:lang w:bidi="ar-DZ"/>
              </w:rPr>
              <w:t>ب</w:t>
            </w:r>
            <w:r w:rsidRPr="00496C6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496C68">
              <w:rPr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496C6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كــل</w:t>
            </w:r>
            <w:r w:rsidRPr="009061E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مــن  </w:t>
            </w:r>
            <w:r w:rsidRPr="009061E8">
              <w:rPr>
                <w:color w:val="0000FF"/>
                <w:sz w:val="28"/>
                <w:szCs w:val="28"/>
                <w:lang w:bidi="ar-DZ"/>
              </w:rPr>
              <w:t>O B</w:t>
            </w:r>
            <w:r w:rsidRPr="009061E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 و  </w:t>
            </w:r>
            <w:r w:rsidRPr="009061E8">
              <w:rPr>
                <w:color w:val="0000FF"/>
                <w:sz w:val="28"/>
                <w:szCs w:val="28"/>
                <w:lang w:bidi="ar-DZ"/>
              </w:rPr>
              <w:t>A O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:</w:t>
            </w:r>
          </w:p>
          <w:p w:rsidR="00ED45E3" w:rsidRPr="00ED45E3" w:rsidRDefault="00ED45E3" w:rsidP="001328AA">
            <w:pPr>
              <w:spacing w:line="360" w:lineRule="auto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ED45E3">
              <w:rPr>
                <w:rFonts w:hint="cs"/>
                <w:color w:val="000000"/>
                <w:sz w:val="28"/>
                <w:szCs w:val="28"/>
                <w:rtl/>
              </w:rPr>
              <w:t xml:space="preserve">     </w:t>
            </w:r>
            <w:r w:rsidRPr="00ED45E3">
              <w:rPr>
                <w:color w:val="000000"/>
                <w:sz w:val="28"/>
                <w:szCs w:val="28"/>
              </w:rPr>
              <w:t>O</w:t>
            </w:r>
            <w:r w:rsidRPr="00ED45E3">
              <w:rPr>
                <w:rFonts w:hint="cs"/>
                <w:color w:val="000000"/>
                <w:sz w:val="28"/>
                <w:szCs w:val="28"/>
                <w:rtl/>
              </w:rPr>
              <w:t xml:space="preserve">  مـنـتـصــف  </w:t>
            </w:r>
            <w:r w:rsidRPr="00ED45E3">
              <w:rPr>
                <w:color w:val="000000"/>
                <w:sz w:val="28"/>
                <w:szCs w:val="28"/>
              </w:rPr>
              <w:t>[ A</w:t>
            </w:r>
            <w:r>
              <w:rPr>
                <w:color w:val="000000"/>
                <w:sz w:val="28"/>
                <w:szCs w:val="28"/>
                <w:lang w:val="fr-FR"/>
              </w:rPr>
              <w:t xml:space="preserve"> </w:t>
            </w:r>
            <w:r w:rsidRPr="00ED45E3">
              <w:rPr>
                <w:color w:val="000000"/>
                <w:sz w:val="28"/>
                <w:szCs w:val="28"/>
              </w:rPr>
              <w:t>B ]</w:t>
            </w:r>
            <w:r w:rsidRPr="00ED45E3">
              <w:rPr>
                <w:rFonts w:hint="cs"/>
                <w:color w:val="000000"/>
                <w:sz w:val="28"/>
                <w:szCs w:val="28"/>
                <w:rtl/>
              </w:rPr>
              <w:t xml:space="preserve">    </w:t>
            </w:r>
            <w:r w:rsidRPr="00ED45E3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و مـنـه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:</w:t>
            </w:r>
            <w:r w:rsidRPr="00ED45E3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color w:val="000000"/>
                <w:sz w:val="28"/>
                <w:szCs w:val="28"/>
              </w:rPr>
              <w:t>A O</w:t>
            </w:r>
            <w:r w:rsidRPr="00ED45E3">
              <w:rPr>
                <w:color w:val="000000"/>
                <w:sz w:val="28"/>
                <w:szCs w:val="28"/>
              </w:rPr>
              <w:t xml:space="preserve"> </w:t>
            </w:r>
            <w:r w:rsidRPr="00ED45E3">
              <w:rPr>
                <w:rFonts w:ascii="Arial" w:hAnsi="Arial"/>
                <w:color w:val="000000"/>
                <w:sz w:val="28"/>
                <w:szCs w:val="28"/>
              </w:rPr>
              <w:t>=</w:t>
            </w:r>
            <w:r w:rsidRPr="00ED45E3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>O B</w:t>
            </w:r>
            <w:r w:rsidRPr="00ED45E3">
              <w:rPr>
                <w:color w:val="000000"/>
                <w:sz w:val="28"/>
                <w:szCs w:val="28"/>
              </w:rPr>
              <w:t xml:space="preserve"> </w:t>
            </w:r>
            <w:r w:rsidRPr="00ED45E3">
              <w:rPr>
                <w:rFonts w:ascii="Arial" w:hAnsi="Arial"/>
                <w:color w:val="000000"/>
                <w:sz w:val="28"/>
                <w:szCs w:val="28"/>
              </w:rPr>
              <w:t>=</w:t>
            </w:r>
            <w:r w:rsidRPr="00ED45E3">
              <w:rPr>
                <w:color w:val="000000"/>
                <w:sz w:val="28"/>
                <w:szCs w:val="28"/>
              </w:rPr>
              <w:t xml:space="preserve"> A</w:t>
            </w:r>
            <w:r>
              <w:rPr>
                <w:color w:val="000000"/>
                <w:sz w:val="28"/>
                <w:szCs w:val="28"/>
                <w:lang w:val="fr-FR"/>
              </w:rPr>
              <w:t xml:space="preserve"> </w:t>
            </w:r>
            <w:r w:rsidRPr="00ED45E3">
              <w:rPr>
                <w:color w:val="000000"/>
                <w:sz w:val="28"/>
                <w:szCs w:val="28"/>
              </w:rPr>
              <w:t xml:space="preserve">B </w:t>
            </w:r>
            <w:r w:rsidRPr="00ED45E3">
              <w:rPr>
                <w:rFonts w:ascii="Tahoma" w:hAnsi="Tahoma" w:cs="Tahoma"/>
                <w:color w:val="000000"/>
                <w:sz w:val="28"/>
                <w:szCs w:val="28"/>
              </w:rPr>
              <w:t>÷</w:t>
            </w:r>
            <w:r w:rsidRPr="00ED45E3">
              <w:rPr>
                <w:color w:val="000000"/>
                <w:sz w:val="28"/>
                <w:szCs w:val="28"/>
              </w:rPr>
              <w:t xml:space="preserve"> 2</w:t>
            </w:r>
          </w:p>
          <w:p w:rsidR="00ED45E3" w:rsidRPr="00ED45E3" w:rsidRDefault="00A66DD8" w:rsidP="000B7922">
            <w:pPr>
              <w:bidi w:val="0"/>
              <w:spacing w:line="360" w:lineRule="auto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noProof/>
                <w:color w:val="0000FF"/>
                <w:sz w:val="16"/>
                <w:szCs w:val="16"/>
                <w:rtl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719455</wp:posOffset>
                      </wp:positionH>
                      <wp:positionV relativeFrom="paragraph">
                        <wp:posOffset>273685</wp:posOffset>
                      </wp:positionV>
                      <wp:extent cx="1943735" cy="288290"/>
                      <wp:effectExtent l="10160" t="10795" r="8255" b="15240"/>
                      <wp:wrapNone/>
                      <wp:docPr id="4" name="Rectangle 4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43735" cy="288290"/>
                              </a:xfrm>
                              <a:prstGeom prst="rect">
                                <a:avLst/>
                              </a:prstGeom>
                              <a:noFill/>
                              <a:ln w="158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8F311C8" id="Rectangle 4138" o:spid="_x0000_s1026" style="position:absolute;margin-left:56.65pt;margin-top:21.55pt;width:153.05pt;height:22.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" filled="f" strokecolor="red" strokeweight="1.25pt"/>
                  </w:pict>
                </mc:Fallback>
              </mc:AlternateContent>
            </w:r>
            <w:r w:rsidR="00ED45E3">
              <w:rPr>
                <w:color w:val="000000"/>
                <w:sz w:val="28"/>
                <w:szCs w:val="28"/>
              </w:rPr>
              <w:t xml:space="preserve">                  A O</w:t>
            </w:r>
            <w:r w:rsidR="00ED45E3" w:rsidRPr="00ED45E3">
              <w:rPr>
                <w:color w:val="000000"/>
                <w:sz w:val="28"/>
                <w:szCs w:val="28"/>
              </w:rPr>
              <w:t xml:space="preserve"> </w:t>
            </w:r>
            <w:r w:rsidR="00ED45E3" w:rsidRPr="00ED45E3">
              <w:rPr>
                <w:rFonts w:ascii="Arial" w:hAnsi="Arial"/>
                <w:color w:val="000000"/>
                <w:sz w:val="28"/>
                <w:szCs w:val="28"/>
              </w:rPr>
              <w:t>=</w:t>
            </w:r>
            <w:r w:rsidR="00ED45E3" w:rsidRPr="00ED45E3">
              <w:rPr>
                <w:color w:val="000000"/>
                <w:sz w:val="28"/>
                <w:szCs w:val="28"/>
              </w:rPr>
              <w:t xml:space="preserve"> </w:t>
            </w:r>
            <w:r w:rsidR="00ED45E3">
              <w:rPr>
                <w:color w:val="000000"/>
                <w:sz w:val="28"/>
                <w:szCs w:val="28"/>
              </w:rPr>
              <w:t>O B</w:t>
            </w:r>
            <w:r w:rsidR="00ED45E3" w:rsidRPr="00ED45E3">
              <w:rPr>
                <w:color w:val="000000"/>
                <w:sz w:val="28"/>
                <w:szCs w:val="28"/>
              </w:rPr>
              <w:t xml:space="preserve"> </w:t>
            </w:r>
            <w:r w:rsidR="00ED45E3" w:rsidRPr="00ED45E3">
              <w:rPr>
                <w:rFonts w:ascii="Arial" w:hAnsi="Arial"/>
                <w:color w:val="000000"/>
                <w:sz w:val="28"/>
                <w:szCs w:val="28"/>
              </w:rPr>
              <w:t>=</w:t>
            </w:r>
            <w:r w:rsidR="00ED45E3" w:rsidRPr="00ED45E3">
              <w:rPr>
                <w:color w:val="000000"/>
                <w:sz w:val="28"/>
                <w:szCs w:val="28"/>
              </w:rPr>
              <w:t xml:space="preserve"> </w:t>
            </w:r>
            <w:r w:rsidR="00ED45E3">
              <w:rPr>
                <w:color w:val="000000"/>
                <w:sz w:val="28"/>
                <w:szCs w:val="28"/>
                <w:lang w:bidi="ar-DZ"/>
              </w:rPr>
              <w:t>8</w:t>
            </w:r>
            <w:r w:rsidR="00ED45E3">
              <w:rPr>
                <w:color w:val="000000"/>
                <w:sz w:val="28"/>
                <w:szCs w:val="28"/>
              </w:rPr>
              <w:t xml:space="preserve"> , 5</w:t>
            </w:r>
            <w:r w:rsidR="00ED45E3" w:rsidRPr="00ED45E3">
              <w:rPr>
                <w:color w:val="000000"/>
                <w:sz w:val="28"/>
                <w:szCs w:val="28"/>
              </w:rPr>
              <w:t xml:space="preserve"> </w:t>
            </w:r>
            <w:r w:rsidR="00ED45E3" w:rsidRPr="00ED45E3">
              <w:rPr>
                <w:rFonts w:ascii="Tahoma" w:hAnsi="Tahoma" w:cs="Tahoma"/>
                <w:color w:val="000000"/>
                <w:sz w:val="28"/>
                <w:szCs w:val="28"/>
              </w:rPr>
              <w:t>÷</w:t>
            </w:r>
            <w:r w:rsidR="00ED45E3" w:rsidRPr="00ED45E3">
              <w:rPr>
                <w:color w:val="000000"/>
                <w:sz w:val="28"/>
                <w:szCs w:val="28"/>
              </w:rPr>
              <w:t xml:space="preserve"> 2</w:t>
            </w:r>
          </w:p>
          <w:p w:rsidR="00AC2DE6" w:rsidRPr="00BF7B60" w:rsidRDefault="00ED45E3" w:rsidP="00BF7B60">
            <w:pPr>
              <w:bidi w:val="0"/>
              <w:spacing w:line="456" w:lineRule="auto"/>
              <w:rPr>
                <w:i/>
                <w:iCs/>
                <w:color w:val="000000"/>
                <w:sz w:val="28"/>
                <w:szCs w:val="28"/>
                <w:lang w:val="fr-FR" w:bidi="ar-DZ"/>
              </w:rPr>
            </w:pPr>
            <w:r>
              <w:rPr>
                <w:color w:val="000000"/>
                <w:sz w:val="28"/>
                <w:szCs w:val="28"/>
              </w:rPr>
              <w:t xml:space="preserve">                  A O</w:t>
            </w:r>
            <w:r w:rsidRPr="00ED45E3">
              <w:rPr>
                <w:color w:val="000000"/>
                <w:sz w:val="28"/>
                <w:szCs w:val="28"/>
              </w:rPr>
              <w:t xml:space="preserve"> </w:t>
            </w:r>
            <w:r w:rsidRPr="00ED45E3">
              <w:rPr>
                <w:rFonts w:ascii="Arial" w:hAnsi="Arial"/>
                <w:color w:val="000000"/>
                <w:sz w:val="28"/>
                <w:szCs w:val="28"/>
              </w:rPr>
              <w:t>=</w:t>
            </w:r>
            <w:r w:rsidRPr="00ED45E3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>O B</w:t>
            </w:r>
            <w:r w:rsidRPr="00ED45E3">
              <w:rPr>
                <w:color w:val="000000"/>
                <w:sz w:val="28"/>
                <w:szCs w:val="28"/>
              </w:rPr>
              <w:t xml:space="preserve"> </w:t>
            </w:r>
            <w:r w:rsidRPr="00ED45E3">
              <w:rPr>
                <w:rFonts w:ascii="Arial" w:hAnsi="Arial"/>
                <w:color w:val="000000"/>
                <w:sz w:val="28"/>
                <w:szCs w:val="28"/>
              </w:rPr>
              <w:t>=</w:t>
            </w:r>
            <w:r w:rsidRPr="00ED45E3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4 , 2 5  </w:t>
            </w:r>
            <w:r w:rsidRPr="00ED45E3">
              <w:rPr>
                <w:i/>
                <w:iCs/>
                <w:color w:val="000000"/>
                <w:sz w:val="28"/>
                <w:szCs w:val="28"/>
                <w:lang w:bidi="ar-DZ"/>
              </w:rPr>
              <w:t>c</w:t>
            </w:r>
            <w:r w:rsidRPr="00ED45E3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ED45E3">
              <w:rPr>
                <w:i/>
                <w:iCs/>
                <w:color w:val="000000"/>
                <w:sz w:val="28"/>
                <w:szCs w:val="28"/>
                <w:lang w:bidi="ar-DZ"/>
              </w:rPr>
              <w:t>m</w:t>
            </w:r>
          </w:p>
        </w:tc>
        <w:tc>
          <w:tcPr>
            <w:tcW w:w="1134" w:type="dxa"/>
          </w:tcPr>
          <w:p w:rsidR="001B4E18" w:rsidRDefault="001B4E18" w:rsidP="00F0425B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B7922" w:rsidRDefault="000B7922" w:rsidP="000B7922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1</w:t>
            </w: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1</w:t>
            </w: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4D34B1" w:rsidRDefault="004D34B1" w:rsidP="004D34B1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B7922" w:rsidRDefault="000B7922" w:rsidP="000B7922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B7922" w:rsidRDefault="000B7922" w:rsidP="000B7922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B7922" w:rsidRDefault="000B7922" w:rsidP="001328AA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1328AA" w:rsidRDefault="001328AA" w:rsidP="001328AA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ED45E3" w:rsidRPr="0005450B" w:rsidRDefault="00ED45E3" w:rsidP="001328AA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  <w:r w:rsidR="000B7922">
              <w:rPr>
                <w:color w:val="FF0000"/>
                <w:sz w:val="28"/>
                <w:szCs w:val="28"/>
                <w:lang w:val="fr-FR" w:bidi="ar-DZ"/>
              </w:rPr>
              <w:t xml:space="preserve"> 0</w:t>
            </w:r>
          </w:p>
          <w:p w:rsidR="00ED45E3" w:rsidRDefault="001B4E18" w:rsidP="000B7922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r w:rsidR="00ED45E3">
              <w:rPr>
                <w:color w:val="FF0000"/>
                <w:sz w:val="28"/>
                <w:szCs w:val="28"/>
                <w:lang w:val="fr-FR" w:bidi="ar-DZ"/>
              </w:rPr>
              <w:t xml:space="preserve"> 2</w:t>
            </w:r>
            <w:r>
              <w:rPr>
                <w:color w:val="FF0000"/>
                <w:sz w:val="28"/>
                <w:szCs w:val="28"/>
                <w:lang w:val="fr-FR" w:bidi="ar-DZ"/>
              </w:rPr>
              <w:t xml:space="preserve"> 5</w:t>
            </w:r>
          </w:p>
          <w:p w:rsidR="001B4E18" w:rsidRPr="00ED45E3" w:rsidRDefault="00ED45E3" w:rsidP="00ED45E3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2 5</w:t>
            </w:r>
          </w:p>
        </w:tc>
        <w:tc>
          <w:tcPr>
            <w:tcW w:w="1134" w:type="dxa"/>
            <w:vAlign w:val="center"/>
          </w:tcPr>
          <w:p w:rsidR="001B4E18" w:rsidRPr="00F34830" w:rsidRDefault="001B4E18" w:rsidP="009061E8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</w:t>
            </w:r>
            <w:r w:rsidR="009061E8">
              <w:rPr>
                <w:color w:val="008000"/>
                <w:sz w:val="28"/>
                <w:szCs w:val="28"/>
                <w:lang w:val="fr-FR" w:bidi="ar-DZ"/>
              </w:rPr>
              <w:t>3</w:t>
            </w:r>
          </w:p>
        </w:tc>
      </w:tr>
      <w:tr w:rsidR="001B4E18" w:rsidRPr="00F34830" w:rsidTr="004D34B1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:rsidR="001B4E18" w:rsidRPr="00DF0B1B" w:rsidRDefault="004D34B1" w:rsidP="004D34B1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DF0B1B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>ال</w:t>
            </w:r>
            <w:r w:rsidR="001B4E18" w:rsidRPr="00DF0B1B">
              <w:rPr>
                <w:color w:val="008000"/>
                <w:sz w:val="28"/>
                <w:szCs w:val="28"/>
                <w:u w:val="double"/>
                <w:rtl/>
              </w:rPr>
              <w:t>ـم</w:t>
            </w:r>
            <w:r w:rsidRPr="00DF0B1B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>ــســــأ لــــــــــة</w:t>
            </w:r>
            <w:r w:rsidR="001B4E18" w:rsidRPr="00DF0B1B">
              <w:rPr>
                <w:color w:val="008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7768" w:type="dxa"/>
          </w:tcPr>
          <w:p w:rsidR="001328AA" w:rsidRPr="001328AA" w:rsidRDefault="001328AA" w:rsidP="001328AA">
            <w:pPr>
              <w:rPr>
                <w:color w:val="0000FF"/>
                <w:sz w:val="16"/>
                <w:szCs w:val="16"/>
                <w:rtl/>
                <w:lang w:val="fr-FR"/>
              </w:rPr>
            </w:pPr>
          </w:p>
          <w:p w:rsidR="00496C68" w:rsidRPr="00496C68" w:rsidRDefault="00496C68" w:rsidP="000B7922">
            <w:pPr>
              <w:spacing w:line="360" w:lineRule="auto"/>
              <w:rPr>
                <w:color w:val="0000FF"/>
                <w:sz w:val="28"/>
                <w:szCs w:val="28"/>
                <w:rtl/>
                <w:lang w:val="fr-FR"/>
              </w:rPr>
            </w:pPr>
            <w:r w:rsidRPr="00496C68">
              <w:rPr>
                <w:rFonts w:hint="cs"/>
                <w:color w:val="0000FF"/>
                <w:sz w:val="28"/>
                <w:szCs w:val="28"/>
                <w:rtl/>
                <w:lang w:val="fr-FR"/>
              </w:rPr>
              <w:t xml:space="preserve">1 ) </w:t>
            </w:r>
            <w:r w:rsidRPr="00496C68">
              <w:rPr>
                <w:color w:val="0000FF"/>
                <w:sz w:val="28"/>
                <w:szCs w:val="28"/>
                <w:rtl/>
                <w:lang w:bidi="ar-DZ"/>
              </w:rPr>
              <w:t>حـســـ</w:t>
            </w:r>
            <w:r w:rsidRPr="00496C6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ا </w:t>
            </w:r>
            <w:r w:rsidRPr="00496C68">
              <w:rPr>
                <w:color w:val="0000FF"/>
                <w:sz w:val="28"/>
                <w:szCs w:val="28"/>
                <w:rtl/>
                <w:lang w:bidi="ar-DZ"/>
              </w:rPr>
              <w:t>ب</w:t>
            </w:r>
            <w:r w:rsidRPr="00496C6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كــلــفـــة  الــكــتـــب  و الــكــرا ريــس</w:t>
            </w:r>
            <w:r w:rsidRPr="00496C68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 </w:t>
            </w:r>
            <w:r w:rsidRPr="00496C6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: </w:t>
            </w:r>
          </w:p>
          <w:p w:rsidR="0032434C" w:rsidRDefault="00496C68" w:rsidP="003B54FE">
            <w:pPr>
              <w:bidi w:val="0"/>
              <w:spacing w:line="360" w:lineRule="auto"/>
              <w:rPr>
                <w:color w:val="000000"/>
                <w:sz w:val="28"/>
                <w:szCs w:val="28"/>
                <w:lang w:val="fr-FR" w:bidi="ar-DZ"/>
              </w:rPr>
            </w:pPr>
            <w:r>
              <w:rPr>
                <w:sz w:val="28"/>
                <w:szCs w:val="28"/>
                <w:lang w:val="fr-FR"/>
              </w:rPr>
              <w:t xml:space="preserve">  </w:t>
            </w:r>
            <w:r w:rsidR="00FF68F0">
              <w:rPr>
                <w:sz w:val="28"/>
                <w:szCs w:val="28"/>
                <w:lang w:val="fr-FR"/>
              </w:rPr>
              <w:t xml:space="preserve"> </w:t>
            </w:r>
            <w:r w:rsidR="000B7922"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 5 0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C5262E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×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1 8 0</w:t>
            </w:r>
            <w:r w:rsidR="003B54FE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="003B54FE" w:rsidRPr="00496C68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+</w:t>
            </w:r>
            <w:r w:rsidR="003B54FE">
              <w:rPr>
                <w:color w:val="000000"/>
                <w:sz w:val="28"/>
                <w:szCs w:val="28"/>
                <w:lang w:bidi="ar-DZ"/>
              </w:rPr>
              <w:t xml:space="preserve"> 8 4 0 0 </w:t>
            </w:r>
            <w:r w:rsidR="003B54FE" w:rsidRPr="00496C68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+</w:t>
            </w:r>
            <w:r w:rsidR="003B54FE">
              <w:rPr>
                <w:color w:val="000000"/>
                <w:sz w:val="28"/>
                <w:szCs w:val="28"/>
                <w:lang w:bidi="ar-DZ"/>
              </w:rPr>
              <w:t xml:space="preserve"> 1 0 0 0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496C68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=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9 0 0 0 </w:t>
            </w:r>
            <w:r w:rsidRPr="00496C68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+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="003B54FE">
              <w:rPr>
                <w:color w:val="000000"/>
                <w:sz w:val="28"/>
                <w:szCs w:val="28"/>
                <w:lang w:bidi="ar-DZ"/>
              </w:rPr>
              <w:t>9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4 0 0</w:t>
            </w:r>
          </w:p>
          <w:p w:rsidR="00496C68" w:rsidRDefault="00A66DD8" w:rsidP="003B54FE">
            <w:pPr>
              <w:bidi w:val="0"/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noProof/>
                <w:color w:val="0000FF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59715</wp:posOffset>
                      </wp:positionV>
                      <wp:extent cx="1188085" cy="288290"/>
                      <wp:effectExtent l="10795" t="12065" r="10795" b="13970"/>
                      <wp:wrapNone/>
                      <wp:docPr id="3" name="Rectangle 40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288290"/>
                              </a:xfrm>
                              <a:prstGeom prst="rect">
                                <a:avLst/>
                              </a:prstGeom>
                              <a:noFill/>
                              <a:ln w="158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EF60058" id="Rectangle 4095" o:spid="_x0000_s1026" style="position:absolute;margin-left:54.45pt;margin-top:20.45pt;width:93.55pt;height:22.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" filled="f" strokecolor="red" strokeweight="1.25pt"/>
                  </w:pict>
                </mc:Fallback>
              </mc:AlternateContent>
            </w:r>
            <w:r w:rsidR="0032434C">
              <w:rPr>
                <w:color w:val="000000"/>
                <w:sz w:val="28"/>
                <w:szCs w:val="28"/>
                <w:lang w:bidi="ar-DZ"/>
              </w:rPr>
              <w:t xml:space="preserve">                                </w:t>
            </w:r>
            <w:r w:rsidR="003B54FE">
              <w:rPr>
                <w:color w:val="000000"/>
                <w:sz w:val="28"/>
                <w:szCs w:val="28"/>
                <w:lang w:bidi="ar-DZ"/>
              </w:rPr>
              <w:t xml:space="preserve">               </w:t>
            </w:r>
            <w:r w:rsidR="0032434C">
              <w:rPr>
                <w:color w:val="000000"/>
                <w:sz w:val="28"/>
                <w:szCs w:val="28"/>
                <w:lang w:bidi="ar-DZ"/>
              </w:rPr>
              <w:t xml:space="preserve">      </w:t>
            </w:r>
            <w:r w:rsidR="00496C68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="00496C68" w:rsidRPr="00496C68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=</w:t>
            </w:r>
            <w:r w:rsidR="00496C68">
              <w:rPr>
                <w:color w:val="000000"/>
                <w:sz w:val="28"/>
                <w:szCs w:val="28"/>
                <w:lang w:bidi="ar-DZ"/>
              </w:rPr>
              <w:t xml:space="preserve"> 1 </w:t>
            </w:r>
            <w:r w:rsidR="003B54FE">
              <w:rPr>
                <w:color w:val="000000"/>
                <w:sz w:val="28"/>
                <w:szCs w:val="28"/>
                <w:lang w:bidi="ar-DZ"/>
              </w:rPr>
              <w:t>8</w:t>
            </w:r>
            <w:r w:rsidR="00496C68">
              <w:rPr>
                <w:color w:val="000000"/>
                <w:sz w:val="28"/>
                <w:szCs w:val="28"/>
                <w:lang w:bidi="ar-DZ"/>
              </w:rPr>
              <w:t xml:space="preserve"> 4 0 0 </w:t>
            </w:r>
          </w:p>
          <w:p w:rsidR="00FF68F0" w:rsidRDefault="00FF68F0" w:rsidP="003B54FE">
            <w:pPr>
              <w:spacing w:line="432" w:lineRule="auto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FF68F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كــلــفـــة  الــكــتـــب  و الــكــرا ريــس</w:t>
            </w:r>
            <w:r w:rsidRPr="00FF68F0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هــي :</w:t>
            </w:r>
            <w:r w:rsidR="000B7922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</w:t>
            </w:r>
            <w:r w:rsidRPr="00FF68F0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</w:t>
            </w:r>
            <w:r w:rsidRPr="00FF68F0">
              <w:rPr>
                <w:color w:val="000000"/>
                <w:sz w:val="28"/>
                <w:szCs w:val="28"/>
                <w:lang w:bidi="ar-DZ"/>
              </w:rPr>
              <w:t xml:space="preserve">1 </w:t>
            </w:r>
            <w:r w:rsidR="003B54FE">
              <w:rPr>
                <w:color w:val="000000"/>
                <w:sz w:val="28"/>
                <w:szCs w:val="28"/>
                <w:lang w:bidi="ar-DZ"/>
              </w:rPr>
              <w:t>8</w:t>
            </w:r>
            <w:r w:rsidRPr="00FF68F0">
              <w:rPr>
                <w:color w:val="000000"/>
                <w:sz w:val="28"/>
                <w:szCs w:val="28"/>
                <w:lang w:bidi="ar-DZ"/>
              </w:rPr>
              <w:t xml:space="preserve"> 4 0 0</w:t>
            </w:r>
            <w:r w:rsidRPr="00FF68F0">
              <w:rPr>
                <w:color w:val="000000"/>
                <w:sz w:val="28"/>
                <w:szCs w:val="28"/>
                <w:lang w:val="fr-FR" w:bidi="ar-DZ"/>
              </w:rPr>
              <w:t xml:space="preserve">  D</w:t>
            </w:r>
            <w:r>
              <w:rPr>
                <w:sz w:val="28"/>
                <w:szCs w:val="28"/>
                <w:lang w:val="fr-FR" w:bidi="ar-DZ"/>
              </w:rPr>
              <w:t xml:space="preserve"> A</w:t>
            </w:r>
          </w:p>
          <w:p w:rsidR="00496C68" w:rsidRDefault="00A66DD8" w:rsidP="000B7922">
            <w:pPr>
              <w:spacing w:line="360" w:lineRule="auto"/>
              <w:rPr>
                <w:sz w:val="28"/>
                <w:szCs w:val="28"/>
                <w:rtl/>
                <w:lang w:val="fr-FR"/>
              </w:rPr>
            </w:pPr>
            <w:r>
              <w:rPr>
                <w:noProof/>
                <w:color w:val="0000FF"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530860</wp:posOffset>
                      </wp:positionH>
                      <wp:positionV relativeFrom="paragraph">
                        <wp:posOffset>256540</wp:posOffset>
                      </wp:positionV>
                      <wp:extent cx="1188085" cy="288290"/>
                      <wp:effectExtent l="12065" t="8255" r="9525" b="8255"/>
                      <wp:wrapNone/>
                      <wp:docPr id="2" name="Rectangle 40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288290"/>
                              </a:xfrm>
                              <a:prstGeom prst="rect">
                                <a:avLst/>
                              </a:prstGeom>
                              <a:noFill/>
                              <a:ln w="158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5CD496A" id="Rectangle 4096" o:spid="_x0000_s1026" style="position:absolute;margin-left:41.8pt;margin-top:20.2pt;width:93.55pt;height:22.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" filled="f" strokecolor="red" strokeweight="1.25pt"/>
                  </w:pict>
                </mc:Fallback>
              </mc:AlternateContent>
            </w:r>
            <w:r w:rsidR="00FF68F0">
              <w:rPr>
                <w:rFonts w:hint="cs"/>
                <w:color w:val="0000FF"/>
                <w:sz w:val="28"/>
                <w:szCs w:val="28"/>
                <w:rtl/>
                <w:lang w:val="fr-FR"/>
              </w:rPr>
              <w:t>2</w:t>
            </w:r>
            <w:r w:rsidR="00FF68F0" w:rsidRPr="00496C68">
              <w:rPr>
                <w:rFonts w:hint="cs"/>
                <w:color w:val="0000FF"/>
                <w:sz w:val="28"/>
                <w:szCs w:val="28"/>
                <w:rtl/>
                <w:lang w:val="fr-FR"/>
              </w:rPr>
              <w:t xml:space="preserve"> ) </w:t>
            </w:r>
            <w:r w:rsidR="00FF68F0" w:rsidRPr="00496C68">
              <w:rPr>
                <w:color w:val="0000FF"/>
                <w:sz w:val="28"/>
                <w:szCs w:val="28"/>
                <w:rtl/>
                <w:lang w:bidi="ar-DZ"/>
              </w:rPr>
              <w:t>حـســـ</w:t>
            </w:r>
            <w:r w:rsidR="00FF68F0" w:rsidRPr="00496C6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ا </w:t>
            </w:r>
            <w:r w:rsidR="00FF68F0" w:rsidRPr="00496C68">
              <w:rPr>
                <w:color w:val="0000FF"/>
                <w:sz w:val="28"/>
                <w:szCs w:val="28"/>
                <w:rtl/>
                <w:lang w:bidi="ar-DZ"/>
              </w:rPr>
              <w:t>ب</w:t>
            </w:r>
            <w:r w:rsidR="00FF68F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="00FF68F0" w:rsidRPr="00FF68F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الـثـمــن  الـذ ي </w:t>
            </w:r>
            <w:r w:rsidR="00FF68F0" w:rsidRPr="00FF68F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 ربـح</w:t>
            </w:r>
            <w:r w:rsidR="00FF68F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>ـ</w:t>
            </w:r>
            <w:r w:rsidR="00FF68F0" w:rsidRPr="00FF68F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ـه </w:t>
            </w:r>
            <w:r w:rsidR="00FF68F0" w:rsidRPr="00FF68F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صـا حــب  الـمـكـتـبـة</w:t>
            </w:r>
            <w:r w:rsidR="00FF68F0" w:rsidRPr="00FF68F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 </w:t>
            </w:r>
            <w:r w:rsidR="00FF68F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:</w:t>
            </w:r>
            <w:r w:rsidR="00FF68F0" w:rsidRPr="00496C6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</w:p>
          <w:p w:rsidR="00FF68F0" w:rsidRDefault="00FF68F0" w:rsidP="000B7922">
            <w:pPr>
              <w:spacing w:line="360" w:lineRule="auto"/>
              <w:rPr>
                <w:sz w:val="28"/>
                <w:szCs w:val="28"/>
                <w:lang w:val="fr-FR" w:bidi="ar-DZ"/>
              </w:rPr>
            </w:pPr>
            <w:r w:rsidRPr="00FF68F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ثـمــن</w:t>
            </w:r>
            <w:r w:rsidRPr="00FF68F0">
              <w:rPr>
                <w:rFonts w:hint="cs"/>
                <w:color w:val="000000"/>
                <w:sz w:val="28"/>
                <w:szCs w:val="28"/>
                <w:rtl/>
                <w:lang w:val="fr-FR"/>
              </w:rPr>
              <w:t xml:space="preserve">  بـيــع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Pr="00FF68F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الــكــتـــب  و الــكــرا ريــس</w:t>
            </w:r>
            <w:r w:rsidRPr="00FF68F0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هــ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و</w:t>
            </w:r>
            <w:r w:rsidRPr="00FF68F0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:</w:t>
            </w:r>
            <w:r w:rsidR="000B7922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color w:val="000000"/>
                <w:sz w:val="28"/>
                <w:szCs w:val="28"/>
                <w:lang w:bidi="ar-DZ"/>
              </w:rPr>
              <w:t>3 0</w:t>
            </w:r>
            <w:r w:rsidRPr="00FF68F0">
              <w:rPr>
                <w:color w:val="000000"/>
                <w:sz w:val="28"/>
                <w:szCs w:val="28"/>
                <w:lang w:bidi="ar-DZ"/>
              </w:rPr>
              <w:t xml:space="preserve"> 7 0 0</w:t>
            </w:r>
            <w:r w:rsidRPr="00FF68F0">
              <w:rPr>
                <w:color w:val="000000"/>
                <w:sz w:val="28"/>
                <w:szCs w:val="28"/>
                <w:lang w:val="fr-FR" w:bidi="ar-DZ"/>
              </w:rPr>
              <w:t xml:space="preserve">  D</w:t>
            </w:r>
            <w:r>
              <w:rPr>
                <w:sz w:val="28"/>
                <w:szCs w:val="28"/>
                <w:lang w:val="fr-FR" w:bidi="ar-DZ"/>
              </w:rPr>
              <w:t xml:space="preserve"> A</w:t>
            </w:r>
          </w:p>
          <w:p w:rsidR="00FF68F0" w:rsidRDefault="00FF68F0" w:rsidP="000B7922">
            <w:pPr>
              <w:bidi w:val="0"/>
              <w:spacing w:line="360" w:lineRule="auto"/>
              <w:rPr>
                <w:color w:val="000000"/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val="fr-FR"/>
              </w:rPr>
              <w:t xml:space="preserve">  </w:t>
            </w:r>
            <w:r w:rsidR="000B7922">
              <w:rPr>
                <w:sz w:val="28"/>
                <w:szCs w:val="28"/>
                <w:lang w:val="fr-FR"/>
              </w:rPr>
              <w:t xml:space="preserve">  </w:t>
            </w:r>
            <w:r w:rsidR="00455320">
              <w:rPr>
                <w:sz w:val="28"/>
                <w:szCs w:val="28"/>
                <w:lang w:val="fr-FR"/>
              </w:rPr>
              <w:t xml:space="preserve"> 5</w:t>
            </w:r>
            <w:r>
              <w:rPr>
                <w:sz w:val="28"/>
                <w:szCs w:val="28"/>
                <w:lang w:val="fr-FR"/>
              </w:rPr>
              <w:t xml:space="preserve"> 0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C5262E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×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3 2 0 </w:t>
            </w:r>
            <w:r w:rsidRPr="00496C68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+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4 2 0 </w:t>
            </w:r>
            <w:r w:rsidRPr="00C5262E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×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3 5 </w:t>
            </w:r>
            <w:r w:rsidRPr="00496C68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=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1 6 0 0 0 </w:t>
            </w:r>
            <w:r w:rsidRPr="00496C68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+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1 4 7 0 0 </w:t>
            </w:r>
          </w:p>
          <w:p w:rsidR="00FF68F0" w:rsidRDefault="00A66DD8" w:rsidP="0032434C">
            <w:pPr>
              <w:bidi w:val="0"/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noProof/>
                <w:color w:val="0000FF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265430</wp:posOffset>
                      </wp:positionH>
                      <wp:positionV relativeFrom="paragraph">
                        <wp:posOffset>260350</wp:posOffset>
                      </wp:positionV>
                      <wp:extent cx="1188085" cy="288290"/>
                      <wp:effectExtent l="13335" t="8890" r="8255" b="17145"/>
                      <wp:wrapNone/>
                      <wp:docPr id="1" name="Rectangle 40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288290"/>
                              </a:xfrm>
                              <a:prstGeom prst="rect">
                                <a:avLst/>
                              </a:prstGeom>
                              <a:noFill/>
                              <a:ln w="158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5469183" id="Rectangle 4097" o:spid="_x0000_s1026" style="position:absolute;margin-left:20.9pt;margin-top:20.5pt;width:93.55pt;height:22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" filled="f" strokecolor="red" strokeweight="1.25pt"/>
                  </w:pict>
                </mc:Fallback>
              </mc:AlternateContent>
            </w:r>
            <w:r w:rsidR="00FF68F0">
              <w:rPr>
                <w:color w:val="000000"/>
                <w:sz w:val="28"/>
                <w:szCs w:val="28"/>
                <w:lang w:bidi="ar-DZ"/>
              </w:rPr>
              <w:t xml:space="preserve">                               </w:t>
            </w:r>
            <w:r w:rsidR="00455320">
              <w:rPr>
                <w:color w:val="000000"/>
                <w:sz w:val="28"/>
                <w:szCs w:val="28"/>
                <w:lang w:bidi="ar-DZ"/>
              </w:rPr>
              <w:t xml:space="preserve">   </w:t>
            </w:r>
            <w:r w:rsidR="00FF68F0">
              <w:rPr>
                <w:color w:val="000000"/>
                <w:sz w:val="28"/>
                <w:szCs w:val="28"/>
                <w:lang w:bidi="ar-DZ"/>
              </w:rPr>
              <w:t xml:space="preserve">           </w:t>
            </w:r>
            <w:r w:rsidR="00FF68F0" w:rsidRPr="00496C68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=</w:t>
            </w:r>
            <w:r w:rsidR="00FF68F0">
              <w:rPr>
                <w:color w:val="000000"/>
                <w:sz w:val="28"/>
                <w:szCs w:val="28"/>
                <w:lang w:bidi="ar-DZ"/>
              </w:rPr>
              <w:t xml:space="preserve"> 3 0 7 0 0 </w:t>
            </w:r>
          </w:p>
          <w:p w:rsidR="00FF68F0" w:rsidRPr="000B7922" w:rsidRDefault="000B7922" w:rsidP="003B54FE">
            <w:pPr>
              <w:spacing w:line="360" w:lineRule="auto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</w:t>
            </w:r>
            <w:r w:rsidRPr="000B7922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الـثـمــن  الـذ ي </w:t>
            </w:r>
            <w:r w:rsidRPr="000B7922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ربـحــه </w:t>
            </w:r>
            <w:r w:rsidRPr="000B7922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صـا حــب  الـمـكـتـبـة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FF68F0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هــ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و</w:t>
            </w:r>
            <w:r w:rsidRPr="00FF68F0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: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  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1 </w:t>
            </w:r>
            <w:r w:rsidR="003B54FE">
              <w:rPr>
                <w:color w:val="000000"/>
                <w:sz w:val="28"/>
                <w:szCs w:val="28"/>
                <w:lang w:bidi="ar-DZ"/>
              </w:rPr>
              <w:t>2</w:t>
            </w:r>
            <w:r w:rsidRPr="00FF68F0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3</w:t>
            </w:r>
            <w:r w:rsidRPr="00FF68F0">
              <w:rPr>
                <w:color w:val="000000"/>
                <w:sz w:val="28"/>
                <w:szCs w:val="28"/>
                <w:lang w:bidi="ar-DZ"/>
              </w:rPr>
              <w:t xml:space="preserve"> 0 0</w:t>
            </w:r>
            <w:r w:rsidRPr="00FF68F0">
              <w:rPr>
                <w:color w:val="000000"/>
                <w:sz w:val="28"/>
                <w:szCs w:val="28"/>
                <w:lang w:val="fr-FR" w:bidi="ar-DZ"/>
              </w:rPr>
              <w:t xml:space="preserve">  D</w:t>
            </w:r>
            <w:r>
              <w:rPr>
                <w:sz w:val="28"/>
                <w:szCs w:val="28"/>
                <w:lang w:val="fr-FR" w:bidi="ar-DZ"/>
              </w:rPr>
              <w:t xml:space="preserve"> A</w:t>
            </w:r>
          </w:p>
          <w:p w:rsidR="00AC2DE6" w:rsidRPr="001328AA" w:rsidRDefault="000B7922" w:rsidP="003B54FE">
            <w:pPr>
              <w:bidi w:val="0"/>
              <w:spacing w:line="264" w:lineRule="auto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val="fr-FR"/>
              </w:rPr>
              <w:t xml:space="preserve">     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3 0 7 0 0 </w:t>
            </w:r>
            <w:r w:rsidRPr="000B7922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–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1 </w:t>
            </w:r>
            <w:r w:rsidR="003B54FE">
              <w:rPr>
                <w:color w:val="000000"/>
                <w:sz w:val="28"/>
                <w:szCs w:val="28"/>
                <w:lang w:bidi="ar-DZ"/>
              </w:rPr>
              <w:t>8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4 0 0 </w:t>
            </w:r>
            <w:r w:rsidRPr="00496C68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=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1 </w:t>
            </w:r>
            <w:r w:rsidR="003B54FE">
              <w:rPr>
                <w:color w:val="000000"/>
                <w:sz w:val="28"/>
                <w:szCs w:val="28"/>
                <w:lang w:bidi="ar-DZ"/>
              </w:rPr>
              <w:t>2</w: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3 0 0 </w:t>
            </w:r>
            <w:r>
              <w:rPr>
                <w:sz w:val="28"/>
                <w:szCs w:val="28"/>
                <w:lang w:val="fr-FR" w:bidi="ar-DZ"/>
              </w:rPr>
              <w:t xml:space="preserve"> </w:t>
            </w:r>
          </w:p>
        </w:tc>
        <w:tc>
          <w:tcPr>
            <w:tcW w:w="1134" w:type="dxa"/>
          </w:tcPr>
          <w:p w:rsidR="001B4E18" w:rsidRDefault="001B4E18" w:rsidP="000B7922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B7922" w:rsidRDefault="000B7922" w:rsidP="000B7922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1B4E18" w:rsidRDefault="001B4E18" w:rsidP="000B7922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</w:t>
            </w:r>
            <w:r w:rsidR="000B7922">
              <w:rPr>
                <w:color w:val="FF0000"/>
                <w:sz w:val="28"/>
                <w:szCs w:val="28"/>
                <w:lang w:val="fr-FR" w:bidi="ar-DZ"/>
              </w:rPr>
              <w:t xml:space="preserve"> 3</w:t>
            </w:r>
          </w:p>
          <w:p w:rsidR="000B7922" w:rsidRDefault="000B7922" w:rsidP="000B7922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202A31" w:rsidRDefault="00202A31" w:rsidP="00202A31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202A31" w:rsidRDefault="00202A31" w:rsidP="00202A31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B7922" w:rsidRDefault="000B7922" w:rsidP="000B7922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B7922" w:rsidRDefault="000B7922" w:rsidP="000B7922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B7922" w:rsidRPr="0005450B" w:rsidRDefault="000B7922" w:rsidP="000B7922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3</w:t>
            </w:r>
          </w:p>
          <w:p w:rsidR="001B4E18" w:rsidRPr="0033765F" w:rsidRDefault="001B4E18" w:rsidP="00F0425B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vAlign w:val="center"/>
          </w:tcPr>
          <w:p w:rsidR="001B4E18" w:rsidRPr="00F34830" w:rsidRDefault="001B4E18" w:rsidP="009061E8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</w:t>
            </w:r>
            <w:r w:rsidR="009061E8">
              <w:rPr>
                <w:color w:val="008000"/>
                <w:sz w:val="28"/>
                <w:szCs w:val="28"/>
                <w:lang w:val="fr-FR" w:bidi="ar-DZ"/>
              </w:rPr>
              <w:t>6</w:t>
            </w:r>
          </w:p>
        </w:tc>
      </w:tr>
    </w:tbl>
    <w:p w:rsidR="001B4E18" w:rsidRPr="00AC2DE6" w:rsidRDefault="001B4E18" w:rsidP="00202A31">
      <w:pPr>
        <w:bidi w:val="0"/>
        <w:jc w:val="center"/>
        <w:rPr>
          <w:color w:val="000000"/>
          <w:sz w:val="28"/>
          <w:szCs w:val="28"/>
          <w:lang w:val="fr-FR" w:bidi="ar-DZ"/>
        </w:rPr>
      </w:pPr>
    </w:p>
    <w:sectPr w:rsidR="001B4E18" w:rsidRPr="00AC2DE6" w:rsidSect="00FD2D1D">
      <w:pgSz w:w="11906" w:h="16838"/>
      <w:pgMar w:top="227" w:right="454" w:bottom="227" w:left="227" w:header="709" w:footer="709" w:gutter="0"/>
      <w:cols w:space="708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01697"/>
    <w:multiLevelType w:val="hybridMultilevel"/>
    <w:tmpl w:val="28849CF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A3461E"/>
    <w:multiLevelType w:val="hybridMultilevel"/>
    <w:tmpl w:val="7D36EE60"/>
    <w:lvl w:ilvl="0" w:tplc="FA4E39BE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" w15:restartNumberingAfterBreak="0">
    <w:nsid w:val="0E0F7566"/>
    <w:multiLevelType w:val="hybridMultilevel"/>
    <w:tmpl w:val="59187286"/>
    <w:lvl w:ilvl="0" w:tplc="32DC6B56">
      <w:start w:val="1"/>
      <w:numFmt w:val="decimal"/>
      <w:lvlText w:val="%1)"/>
      <w:lvlJc w:val="left"/>
      <w:pPr>
        <w:tabs>
          <w:tab w:val="num" w:pos="2010"/>
        </w:tabs>
        <w:ind w:left="20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E365651"/>
    <w:multiLevelType w:val="hybridMultilevel"/>
    <w:tmpl w:val="9B94E34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F6B2885"/>
    <w:multiLevelType w:val="hybridMultilevel"/>
    <w:tmpl w:val="2A66FC4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0250BBF"/>
    <w:multiLevelType w:val="multilevel"/>
    <w:tmpl w:val="7C7E9422"/>
    <w:lvl w:ilvl="0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40"/>
        <w:szCs w:val="4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470C2C"/>
    <w:multiLevelType w:val="hybridMultilevel"/>
    <w:tmpl w:val="2E028948"/>
    <w:lvl w:ilvl="0" w:tplc="0409001B">
      <w:start w:val="1"/>
      <w:numFmt w:val="lowerRoman"/>
      <w:lvlText w:val="%1."/>
      <w:lvlJc w:val="right"/>
      <w:pPr>
        <w:tabs>
          <w:tab w:val="num" w:pos="1740"/>
        </w:tabs>
        <w:ind w:left="17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7" w15:restartNumberingAfterBreak="0">
    <w:nsid w:val="1FCD3318"/>
    <w:multiLevelType w:val="hybridMultilevel"/>
    <w:tmpl w:val="A0AC78F4"/>
    <w:lvl w:ilvl="0" w:tplc="BE764C2A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200"/>
        <w:szCs w:val="20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9112E2"/>
    <w:multiLevelType w:val="multilevel"/>
    <w:tmpl w:val="74508B9E"/>
    <w:lvl w:ilvl="0">
      <w:start w:val="1"/>
      <w:numFmt w:val="bullet"/>
      <w:lvlText w:val="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9A554F"/>
    <w:multiLevelType w:val="hybridMultilevel"/>
    <w:tmpl w:val="5B9CEAE8"/>
    <w:lvl w:ilvl="0" w:tplc="7D660EBE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40"/>
        <w:szCs w:val="4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B6B63B0"/>
    <w:multiLevelType w:val="multilevel"/>
    <w:tmpl w:val="FA8EAE16"/>
    <w:lvl w:ilvl="0">
      <w:start w:val="1"/>
      <w:numFmt w:val="decimal"/>
      <w:lvlText w:val="%1)"/>
      <w:lvlJc w:val="left"/>
      <w:pPr>
        <w:tabs>
          <w:tab w:val="num" w:pos="1740"/>
        </w:tabs>
        <w:ind w:left="17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11" w15:restartNumberingAfterBreak="0">
    <w:nsid w:val="2C305E91"/>
    <w:multiLevelType w:val="hybridMultilevel"/>
    <w:tmpl w:val="807A3C1E"/>
    <w:lvl w:ilvl="0" w:tplc="868E7D40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0A604EB"/>
    <w:multiLevelType w:val="hybridMultilevel"/>
    <w:tmpl w:val="B9B62CDE"/>
    <w:lvl w:ilvl="0" w:tplc="5D8C5F78">
      <w:start w:val="1"/>
      <w:numFmt w:val="decimal"/>
      <w:lvlText w:val="%1)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B77C9C56">
      <w:start w:val="1"/>
      <w:numFmt w:val="bullet"/>
      <w:lvlText w:val=""/>
      <w:lvlJc w:val="left"/>
      <w:pPr>
        <w:tabs>
          <w:tab w:val="num" w:pos="1845"/>
        </w:tabs>
        <w:ind w:left="1845" w:hanging="360"/>
      </w:pPr>
      <w:rPr>
        <w:rFonts w:ascii="Symbol" w:eastAsia="Times New Roman" w:hAnsi="Symbol" w:cs="Tahoma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13" w15:restartNumberingAfterBreak="0">
    <w:nsid w:val="3BAB40CD"/>
    <w:multiLevelType w:val="hybridMultilevel"/>
    <w:tmpl w:val="35E036CE"/>
    <w:lvl w:ilvl="0" w:tplc="E2B0F408">
      <w:start w:val="1"/>
      <w:numFmt w:val="bullet"/>
      <w:lvlText w:val="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200"/>
        <w:szCs w:val="20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291143"/>
    <w:multiLevelType w:val="hybridMultilevel"/>
    <w:tmpl w:val="E2DC90BC"/>
    <w:lvl w:ilvl="0" w:tplc="CA4AFD4C">
      <w:start w:val="3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42A73A7C"/>
    <w:multiLevelType w:val="hybridMultilevel"/>
    <w:tmpl w:val="ADA06BD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3817DCA"/>
    <w:multiLevelType w:val="hybridMultilevel"/>
    <w:tmpl w:val="CDC0FB1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D4F2518"/>
    <w:multiLevelType w:val="hybridMultilevel"/>
    <w:tmpl w:val="BD24ACD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0934FD3"/>
    <w:multiLevelType w:val="hybridMultilevel"/>
    <w:tmpl w:val="4EFC8C86"/>
    <w:lvl w:ilvl="0" w:tplc="518A8212">
      <w:start w:val="1"/>
      <w:numFmt w:val="decimal"/>
      <w:lvlText w:val="%1)"/>
      <w:lvlJc w:val="left"/>
      <w:pPr>
        <w:tabs>
          <w:tab w:val="num" w:pos="1920"/>
        </w:tabs>
        <w:ind w:left="19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53147C37"/>
    <w:multiLevelType w:val="hybridMultilevel"/>
    <w:tmpl w:val="D7125F7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5100529"/>
    <w:multiLevelType w:val="hybridMultilevel"/>
    <w:tmpl w:val="86B8C388"/>
    <w:lvl w:ilvl="0" w:tplc="EF182168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144"/>
        <w:szCs w:val="144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99C0C7C"/>
    <w:multiLevelType w:val="hybridMultilevel"/>
    <w:tmpl w:val="2E32ACAA"/>
    <w:lvl w:ilvl="0" w:tplc="CA049460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CB12FDD"/>
    <w:multiLevelType w:val="hybridMultilevel"/>
    <w:tmpl w:val="BFBAE7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2872FBD"/>
    <w:multiLevelType w:val="hybridMultilevel"/>
    <w:tmpl w:val="0C402F10"/>
    <w:lvl w:ilvl="0" w:tplc="544C61AA">
      <w:start w:val="1"/>
      <w:numFmt w:val="decimal"/>
      <w:lvlText w:val="%1)"/>
      <w:lvlJc w:val="left"/>
      <w:pPr>
        <w:tabs>
          <w:tab w:val="num" w:pos="915"/>
        </w:tabs>
        <w:ind w:left="91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28B2FD3"/>
    <w:multiLevelType w:val="hybridMultilevel"/>
    <w:tmpl w:val="D252378C"/>
    <w:lvl w:ilvl="0" w:tplc="3CAE27B2">
      <w:start w:val="1"/>
      <w:numFmt w:val="bullet"/>
      <w:lvlText w:val="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40"/>
        <w:szCs w:val="4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A4522D9"/>
    <w:multiLevelType w:val="hybridMultilevel"/>
    <w:tmpl w:val="8626E84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F376420"/>
    <w:multiLevelType w:val="hybridMultilevel"/>
    <w:tmpl w:val="E968C3DE"/>
    <w:lvl w:ilvl="0" w:tplc="1A6CE892">
      <w:start w:val="1"/>
      <w:numFmt w:val="decimal"/>
      <w:lvlText w:val="%1)"/>
      <w:lvlJc w:val="left"/>
      <w:pPr>
        <w:tabs>
          <w:tab w:val="num" w:pos="1380"/>
        </w:tabs>
        <w:ind w:left="13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100"/>
        </w:tabs>
        <w:ind w:left="21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820"/>
        </w:tabs>
        <w:ind w:left="28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540"/>
        </w:tabs>
        <w:ind w:left="35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60"/>
        </w:tabs>
        <w:ind w:left="42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80"/>
        </w:tabs>
        <w:ind w:left="49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00"/>
        </w:tabs>
        <w:ind w:left="57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20"/>
        </w:tabs>
        <w:ind w:left="64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140"/>
        </w:tabs>
        <w:ind w:left="7140" w:hanging="180"/>
      </w:pPr>
    </w:lvl>
  </w:abstractNum>
  <w:abstractNum w:abstractNumId="27" w15:restartNumberingAfterBreak="0">
    <w:nsid w:val="71187DDA"/>
    <w:multiLevelType w:val="hybridMultilevel"/>
    <w:tmpl w:val="80B643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24926EB"/>
    <w:multiLevelType w:val="hybridMultilevel"/>
    <w:tmpl w:val="5C92DCA4"/>
    <w:lvl w:ilvl="0" w:tplc="E6E8069E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 w15:restartNumberingAfterBreak="0">
    <w:nsid w:val="73DE5C0B"/>
    <w:multiLevelType w:val="hybridMultilevel"/>
    <w:tmpl w:val="C5805AFE"/>
    <w:lvl w:ilvl="0" w:tplc="5726A0B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B6B140B"/>
    <w:multiLevelType w:val="hybridMultilevel"/>
    <w:tmpl w:val="3B5223A8"/>
    <w:lvl w:ilvl="0" w:tplc="0409001B">
      <w:start w:val="1"/>
      <w:numFmt w:val="lowerRoman"/>
      <w:lvlText w:val="%1."/>
      <w:lvlJc w:val="right"/>
      <w:pPr>
        <w:tabs>
          <w:tab w:val="num" w:pos="1740"/>
        </w:tabs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31" w15:restartNumberingAfterBreak="0">
    <w:nsid w:val="7C243414"/>
    <w:multiLevelType w:val="hybridMultilevel"/>
    <w:tmpl w:val="F00A38B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C5C347E"/>
    <w:multiLevelType w:val="hybridMultilevel"/>
    <w:tmpl w:val="767E327E"/>
    <w:lvl w:ilvl="0" w:tplc="8DB2618A">
      <w:start w:val="1"/>
      <w:numFmt w:val="decimal"/>
      <w:lvlText w:val="%1)"/>
      <w:lvlJc w:val="left"/>
      <w:pPr>
        <w:tabs>
          <w:tab w:val="num" w:pos="2355"/>
        </w:tabs>
        <w:ind w:left="2355" w:hanging="360"/>
      </w:pPr>
      <w:rPr>
        <w:rFonts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075"/>
        </w:tabs>
        <w:ind w:left="307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795"/>
        </w:tabs>
        <w:ind w:left="379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4515"/>
        </w:tabs>
        <w:ind w:left="451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5235"/>
        </w:tabs>
        <w:ind w:left="523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955"/>
        </w:tabs>
        <w:ind w:left="595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675"/>
        </w:tabs>
        <w:ind w:left="667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7395"/>
        </w:tabs>
        <w:ind w:left="739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8115"/>
        </w:tabs>
        <w:ind w:left="8115" w:hanging="180"/>
      </w:p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8"/>
  </w:num>
  <w:num w:numId="7">
    <w:abstractNumId w:val="1"/>
  </w:num>
  <w:num w:numId="8">
    <w:abstractNumId w:val="14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6"/>
  </w:num>
  <w:num w:numId="12">
    <w:abstractNumId w:val="32"/>
  </w:num>
  <w:num w:numId="13">
    <w:abstractNumId w:val="12"/>
  </w:num>
  <w:num w:numId="14">
    <w:abstractNumId w:val="6"/>
  </w:num>
  <w:num w:numId="15">
    <w:abstractNumId w:val="10"/>
  </w:num>
  <w:num w:numId="16">
    <w:abstractNumId w:val="2"/>
  </w:num>
  <w:num w:numId="17">
    <w:abstractNumId w:val="15"/>
  </w:num>
  <w:num w:numId="18">
    <w:abstractNumId w:val="30"/>
  </w:num>
  <w:num w:numId="19">
    <w:abstractNumId w:val="21"/>
  </w:num>
  <w:num w:numId="20">
    <w:abstractNumId w:val="9"/>
  </w:num>
  <w:num w:numId="21">
    <w:abstractNumId w:val="20"/>
  </w:num>
  <w:num w:numId="22">
    <w:abstractNumId w:val="5"/>
  </w:num>
  <w:num w:numId="23">
    <w:abstractNumId w:val="24"/>
  </w:num>
  <w:num w:numId="24">
    <w:abstractNumId w:val="13"/>
  </w:num>
  <w:num w:numId="25">
    <w:abstractNumId w:val="8"/>
  </w:num>
  <w:num w:numId="26">
    <w:abstractNumId w:val="7"/>
  </w:num>
  <w:num w:numId="27">
    <w:abstractNumId w:val="16"/>
  </w:num>
  <w:num w:numId="28">
    <w:abstractNumId w:val="4"/>
  </w:num>
  <w:num w:numId="29">
    <w:abstractNumId w:val="25"/>
  </w:num>
  <w:num w:numId="30">
    <w:abstractNumId w:val="31"/>
  </w:num>
  <w:num w:numId="31">
    <w:abstractNumId w:val="0"/>
  </w:num>
  <w:num w:numId="32">
    <w:abstractNumId w:val="17"/>
  </w:num>
  <w:num w:numId="33">
    <w:abstractNumId w:val="19"/>
  </w:num>
  <w:num w:numId="34">
    <w:abstractNumId w:val="27"/>
  </w:num>
  <w:num w:numId="3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gutterAtTop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07EB"/>
    <w:rsid w:val="00001225"/>
    <w:rsid w:val="0000444C"/>
    <w:rsid w:val="0000481F"/>
    <w:rsid w:val="00004B98"/>
    <w:rsid w:val="000051E7"/>
    <w:rsid w:val="000069BC"/>
    <w:rsid w:val="0000708B"/>
    <w:rsid w:val="00007822"/>
    <w:rsid w:val="00007B08"/>
    <w:rsid w:val="000111DF"/>
    <w:rsid w:val="0001187B"/>
    <w:rsid w:val="00011CDC"/>
    <w:rsid w:val="00011EA9"/>
    <w:rsid w:val="00012CDA"/>
    <w:rsid w:val="000132AC"/>
    <w:rsid w:val="00013CE5"/>
    <w:rsid w:val="00014C51"/>
    <w:rsid w:val="000151D5"/>
    <w:rsid w:val="00016787"/>
    <w:rsid w:val="00017F34"/>
    <w:rsid w:val="000200AC"/>
    <w:rsid w:val="000202A1"/>
    <w:rsid w:val="0002085F"/>
    <w:rsid w:val="00020FAA"/>
    <w:rsid w:val="00023A1E"/>
    <w:rsid w:val="000245AB"/>
    <w:rsid w:val="00024A32"/>
    <w:rsid w:val="000263A6"/>
    <w:rsid w:val="000275A5"/>
    <w:rsid w:val="000276E7"/>
    <w:rsid w:val="00031A23"/>
    <w:rsid w:val="00032139"/>
    <w:rsid w:val="00033225"/>
    <w:rsid w:val="0003494C"/>
    <w:rsid w:val="00035CF8"/>
    <w:rsid w:val="0003671D"/>
    <w:rsid w:val="00036936"/>
    <w:rsid w:val="0004067F"/>
    <w:rsid w:val="000406BD"/>
    <w:rsid w:val="00040CE5"/>
    <w:rsid w:val="00041189"/>
    <w:rsid w:val="00041A32"/>
    <w:rsid w:val="000425E5"/>
    <w:rsid w:val="00042ED8"/>
    <w:rsid w:val="000439F0"/>
    <w:rsid w:val="00044068"/>
    <w:rsid w:val="0004494D"/>
    <w:rsid w:val="00045615"/>
    <w:rsid w:val="00045CC7"/>
    <w:rsid w:val="00046725"/>
    <w:rsid w:val="000468A6"/>
    <w:rsid w:val="00046986"/>
    <w:rsid w:val="000478BF"/>
    <w:rsid w:val="00047D49"/>
    <w:rsid w:val="0005115B"/>
    <w:rsid w:val="00053117"/>
    <w:rsid w:val="00053E87"/>
    <w:rsid w:val="0005450B"/>
    <w:rsid w:val="00055269"/>
    <w:rsid w:val="00057A44"/>
    <w:rsid w:val="000624E1"/>
    <w:rsid w:val="00064139"/>
    <w:rsid w:val="000668C9"/>
    <w:rsid w:val="00067ECA"/>
    <w:rsid w:val="0007151A"/>
    <w:rsid w:val="000719DD"/>
    <w:rsid w:val="00071C06"/>
    <w:rsid w:val="00074739"/>
    <w:rsid w:val="000756C0"/>
    <w:rsid w:val="00077E91"/>
    <w:rsid w:val="00082088"/>
    <w:rsid w:val="000820C3"/>
    <w:rsid w:val="000853BE"/>
    <w:rsid w:val="0008632A"/>
    <w:rsid w:val="00086682"/>
    <w:rsid w:val="00087161"/>
    <w:rsid w:val="0008748A"/>
    <w:rsid w:val="0009018D"/>
    <w:rsid w:val="00090780"/>
    <w:rsid w:val="00091B3A"/>
    <w:rsid w:val="000920DD"/>
    <w:rsid w:val="000922AD"/>
    <w:rsid w:val="000922B8"/>
    <w:rsid w:val="000927D2"/>
    <w:rsid w:val="000951AF"/>
    <w:rsid w:val="00097BB2"/>
    <w:rsid w:val="00097FDC"/>
    <w:rsid w:val="000A1076"/>
    <w:rsid w:val="000A1140"/>
    <w:rsid w:val="000A29E5"/>
    <w:rsid w:val="000A371A"/>
    <w:rsid w:val="000A4510"/>
    <w:rsid w:val="000A507A"/>
    <w:rsid w:val="000A631D"/>
    <w:rsid w:val="000B0690"/>
    <w:rsid w:val="000B1602"/>
    <w:rsid w:val="000B1AE1"/>
    <w:rsid w:val="000B2BAD"/>
    <w:rsid w:val="000B2F18"/>
    <w:rsid w:val="000B4C47"/>
    <w:rsid w:val="000B5930"/>
    <w:rsid w:val="000B594F"/>
    <w:rsid w:val="000B7922"/>
    <w:rsid w:val="000C0E67"/>
    <w:rsid w:val="000C1AE0"/>
    <w:rsid w:val="000C1CFA"/>
    <w:rsid w:val="000C267D"/>
    <w:rsid w:val="000C43E9"/>
    <w:rsid w:val="000C5A4E"/>
    <w:rsid w:val="000C5F0D"/>
    <w:rsid w:val="000C6357"/>
    <w:rsid w:val="000C6A0E"/>
    <w:rsid w:val="000C6CB1"/>
    <w:rsid w:val="000D033C"/>
    <w:rsid w:val="000D073E"/>
    <w:rsid w:val="000D36C8"/>
    <w:rsid w:val="000D42B0"/>
    <w:rsid w:val="000D537E"/>
    <w:rsid w:val="000D6C85"/>
    <w:rsid w:val="000D6CFB"/>
    <w:rsid w:val="000E0048"/>
    <w:rsid w:val="000E04E7"/>
    <w:rsid w:val="000E0FBE"/>
    <w:rsid w:val="000E33D4"/>
    <w:rsid w:val="000E3524"/>
    <w:rsid w:val="000E4458"/>
    <w:rsid w:val="000E4C33"/>
    <w:rsid w:val="000E5BCB"/>
    <w:rsid w:val="000E6424"/>
    <w:rsid w:val="000E6A3C"/>
    <w:rsid w:val="000E6D3A"/>
    <w:rsid w:val="000E7642"/>
    <w:rsid w:val="000E7FFD"/>
    <w:rsid w:val="000F087B"/>
    <w:rsid w:val="000F15AC"/>
    <w:rsid w:val="000F1E6E"/>
    <w:rsid w:val="000F404B"/>
    <w:rsid w:val="000F51A3"/>
    <w:rsid w:val="000F6442"/>
    <w:rsid w:val="000F67EB"/>
    <w:rsid w:val="001007E4"/>
    <w:rsid w:val="001018D9"/>
    <w:rsid w:val="001020D4"/>
    <w:rsid w:val="0010229B"/>
    <w:rsid w:val="00102D00"/>
    <w:rsid w:val="001031A2"/>
    <w:rsid w:val="001045EF"/>
    <w:rsid w:val="00104F93"/>
    <w:rsid w:val="001059F6"/>
    <w:rsid w:val="00106C8C"/>
    <w:rsid w:val="001104A4"/>
    <w:rsid w:val="00111843"/>
    <w:rsid w:val="0011279B"/>
    <w:rsid w:val="001135E3"/>
    <w:rsid w:val="001143FD"/>
    <w:rsid w:val="001154BE"/>
    <w:rsid w:val="001156ED"/>
    <w:rsid w:val="00115D14"/>
    <w:rsid w:val="001173D2"/>
    <w:rsid w:val="00117B0A"/>
    <w:rsid w:val="00120682"/>
    <w:rsid w:val="00120BDA"/>
    <w:rsid w:val="00120FC1"/>
    <w:rsid w:val="00122375"/>
    <w:rsid w:val="00123978"/>
    <w:rsid w:val="00125122"/>
    <w:rsid w:val="00125272"/>
    <w:rsid w:val="00126647"/>
    <w:rsid w:val="0012697D"/>
    <w:rsid w:val="00127123"/>
    <w:rsid w:val="00127E10"/>
    <w:rsid w:val="001300A2"/>
    <w:rsid w:val="0013013B"/>
    <w:rsid w:val="00132256"/>
    <w:rsid w:val="001328AA"/>
    <w:rsid w:val="00134E34"/>
    <w:rsid w:val="001402ED"/>
    <w:rsid w:val="0014062B"/>
    <w:rsid w:val="001433CF"/>
    <w:rsid w:val="00144096"/>
    <w:rsid w:val="00144283"/>
    <w:rsid w:val="001456EE"/>
    <w:rsid w:val="00145782"/>
    <w:rsid w:val="00145A54"/>
    <w:rsid w:val="00146D68"/>
    <w:rsid w:val="00147DAE"/>
    <w:rsid w:val="00147EDC"/>
    <w:rsid w:val="0015045B"/>
    <w:rsid w:val="001506C0"/>
    <w:rsid w:val="00150EA5"/>
    <w:rsid w:val="00150EDE"/>
    <w:rsid w:val="00151D0A"/>
    <w:rsid w:val="00152AC5"/>
    <w:rsid w:val="0015324C"/>
    <w:rsid w:val="00153CE9"/>
    <w:rsid w:val="001541A5"/>
    <w:rsid w:val="001554EA"/>
    <w:rsid w:val="001578AC"/>
    <w:rsid w:val="00160BA4"/>
    <w:rsid w:val="00160F0C"/>
    <w:rsid w:val="0016114C"/>
    <w:rsid w:val="001630AE"/>
    <w:rsid w:val="0016619E"/>
    <w:rsid w:val="00166813"/>
    <w:rsid w:val="00167DE6"/>
    <w:rsid w:val="00171D54"/>
    <w:rsid w:val="00171F24"/>
    <w:rsid w:val="001722D8"/>
    <w:rsid w:val="001728E9"/>
    <w:rsid w:val="00172C17"/>
    <w:rsid w:val="00173060"/>
    <w:rsid w:val="0017416E"/>
    <w:rsid w:val="00175342"/>
    <w:rsid w:val="00175858"/>
    <w:rsid w:val="00175E97"/>
    <w:rsid w:val="00176007"/>
    <w:rsid w:val="001762D5"/>
    <w:rsid w:val="00176BAF"/>
    <w:rsid w:val="0017773B"/>
    <w:rsid w:val="001779B5"/>
    <w:rsid w:val="001816A1"/>
    <w:rsid w:val="001819CF"/>
    <w:rsid w:val="00183934"/>
    <w:rsid w:val="0018408B"/>
    <w:rsid w:val="001840A4"/>
    <w:rsid w:val="00185ADF"/>
    <w:rsid w:val="00185FC1"/>
    <w:rsid w:val="001860D7"/>
    <w:rsid w:val="001861C3"/>
    <w:rsid w:val="001867BA"/>
    <w:rsid w:val="0018706B"/>
    <w:rsid w:val="001879E6"/>
    <w:rsid w:val="001913FE"/>
    <w:rsid w:val="00193971"/>
    <w:rsid w:val="00193B50"/>
    <w:rsid w:val="00195194"/>
    <w:rsid w:val="00196253"/>
    <w:rsid w:val="001965C6"/>
    <w:rsid w:val="001A0FA4"/>
    <w:rsid w:val="001A176E"/>
    <w:rsid w:val="001A1E7A"/>
    <w:rsid w:val="001A2E1C"/>
    <w:rsid w:val="001A3D1C"/>
    <w:rsid w:val="001A45FF"/>
    <w:rsid w:val="001A4772"/>
    <w:rsid w:val="001A49C7"/>
    <w:rsid w:val="001A623E"/>
    <w:rsid w:val="001A6798"/>
    <w:rsid w:val="001A7D43"/>
    <w:rsid w:val="001B1CCC"/>
    <w:rsid w:val="001B231D"/>
    <w:rsid w:val="001B23EA"/>
    <w:rsid w:val="001B289A"/>
    <w:rsid w:val="001B389D"/>
    <w:rsid w:val="001B45C2"/>
    <w:rsid w:val="001B4B8A"/>
    <w:rsid w:val="001B4E18"/>
    <w:rsid w:val="001B4F1F"/>
    <w:rsid w:val="001B50EE"/>
    <w:rsid w:val="001B7818"/>
    <w:rsid w:val="001C0440"/>
    <w:rsid w:val="001C0A12"/>
    <w:rsid w:val="001C0C37"/>
    <w:rsid w:val="001C1FDA"/>
    <w:rsid w:val="001C24F1"/>
    <w:rsid w:val="001C3177"/>
    <w:rsid w:val="001C3C6F"/>
    <w:rsid w:val="001C3E86"/>
    <w:rsid w:val="001C4557"/>
    <w:rsid w:val="001C47E0"/>
    <w:rsid w:val="001C6641"/>
    <w:rsid w:val="001C6CE6"/>
    <w:rsid w:val="001C7C43"/>
    <w:rsid w:val="001C7DA8"/>
    <w:rsid w:val="001D37F8"/>
    <w:rsid w:val="001D591B"/>
    <w:rsid w:val="001D6918"/>
    <w:rsid w:val="001D6DE0"/>
    <w:rsid w:val="001E03A3"/>
    <w:rsid w:val="001E0EB6"/>
    <w:rsid w:val="001E1536"/>
    <w:rsid w:val="001E2D26"/>
    <w:rsid w:val="001E473B"/>
    <w:rsid w:val="001E4F3B"/>
    <w:rsid w:val="001E537A"/>
    <w:rsid w:val="001E7403"/>
    <w:rsid w:val="001E75DB"/>
    <w:rsid w:val="001E78F1"/>
    <w:rsid w:val="001E7B1D"/>
    <w:rsid w:val="001E7E21"/>
    <w:rsid w:val="001F095D"/>
    <w:rsid w:val="001F2281"/>
    <w:rsid w:val="001F48CB"/>
    <w:rsid w:val="001F5D43"/>
    <w:rsid w:val="001F5F9E"/>
    <w:rsid w:val="00200161"/>
    <w:rsid w:val="00200EA2"/>
    <w:rsid w:val="0020211B"/>
    <w:rsid w:val="00202A31"/>
    <w:rsid w:val="00203AED"/>
    <w:rsid w:val="00203AF7"/>
    <w:rsid w:val="002059D1"/>
    <w:rsid w:val="00205B82"/>
    <w:rsid w:val="00206CB5"/>
    <w:rsid w:val="0020768C"/>
    <w:rsid w:val="0021108F"/>
    <w:rsid w:val="002113E7"/>
    <w:rsid w:val="0021195B"/>
    <w:rsid w:val="00211C57"/>
    <w:rsid w:val="002137D5"/>
    <w:rsid w:val="00213EF3"/>
    <w:rsid w:val="00216DC8"/>
    <w:rsid w:val="0021758B"/>
    <w:rsid w:val="00217C3C"/>
    <w:rsid w:val="00217CD2"/>
    <w:rsid w:val="002207EE"/>
    <w:rsid w:val="00221611"/>
    <w:rsid w:val="0022387A"/>
    <w:rsid w:val="0022389E"/>
    <w:rsid w:val="00223B6B"/>
    <w:rsid w:val="00226E11"/>
    <w:rsid w:val="00227436"/>
    <w:rsid w:val="00227BC1"/>
    <w:rsid w:val="00231008"/>
    <w:rsid w:val="00231324"/>
    <w:rsid w:val="00231973"/>
    <w:rsid w:val="00231E61"/>
    <w:rsid w:val="00231F3A"/>
    <w:rsid w:val="002358DC"/>
    <w:rsid w:val="002377EB"/>
    <w:rsid w:val="00237DA3"/>
    <w:rsid w:val="00237DB3"/>
    <w:rsid w:val="00240C92"/>
    <w:rsid w:val="00240EEE"/>
    <w:rsid w:val="00240EFF"/>
    <w:rsid w:val="00241725"/>
    <w:rsid w:val="002419AF"/>
    <w:rsid w:val="0024244F"/>
    <w:rsid w:val="0024248F"/>
    <w:rsid w:val="0024298F"/>
    <w:rsid w:val="00243982"/>
    <w:rsid w:val="002469EC"/>
    <w:rsid w:val="002474BC"/>
    <w:rsid w:val="0024764E"/>
    <w:rsid w:val="00247CF4"/>
    <w:rsid w:val="002502D2"/>
    <w:rsid w:val="00250471"/>
    <w:rsid w:val="002513D5"/>
    <w:rsid w:val="002520A8"/>
    <w:rsid w:val="002521C0"/>
    <w:rsid w:val="0025244E"/>
    <w:rsid w:val="00256A1A"/>
    <w:rsid w:val="00256E3B"/>
    <w:rsid w:val="00257339"/>
    <w:rsid w:val="0026109D"/>
    <w:rsid w:val="002636AA"/>
    <w:rsid w:val="00264A97"/>
    <w:rsid w:val="00265268"/>
    <w:rsid w:val="00266936"/>
    <w:rsid w:val="00267EA2"/>
    <w:rsid w:val="00272C61"/>
    <w:rsid w:val="00273526"/>
    <w:rsid w:val="002737FB"/>
    <w:rsid w:val="00274340"/>
    <w:rsid w:val="0027471A"/>
    <w:rsid w:val="00274B6B"/>
    <w:rsid w:val="00274C5D"/>
    <w:rsid w:val="002758A3"/>
    <w:rsid w:val="002761FE"/>
    <w:rsid w:val="002765CD"/>
    <w:rsid w:val="00276D35"/>
    <w:rsid w:val="002777F6"/>
    <w:rsid w:val="00277B2B"/>
    <w:rsid w:val="00280568"/>
    <w:rsid w:val="002827E2"/>
    <w:rsid w:val="0028321B"/>
    <w:rsid w:val="00283256"/>
    <w:rsid w:val="002833ED"/>
    <w:rsid w:val="00283BFD"/>
    <w:rsid w:val="00284028"/>
    <w:rsid w:val="002841C8"/>
    <w:rsid w:val="002865E5"/>
    <w:rsid w:val="00287F09"/>
    <w:rsid w:val="00290532"/>
    <w:rsid w:val="00292FC3"/>
    <w:rsid w:val="002963A6"/>
    <w:rsid w:val="00297421"/>
    <w:rsid w:val="0029751E"/>
    <w:rsid w:val="002A2A8E"/>
    <w:rsid w:val="002A2BBB"/>
    <w:rsid w:val="002A4501"/>
    <w:rsid w:val="002A4D0D"/>
    <w:rsid w:val="002A4DF7"/>
    <w:rsid w:val="002A601C"/>
    <w:rsid w:val="002A613E"/>
    <w:rsid w:val="002A6A22"/>
    <w:rsid w:val="002A6AC0"/>
    <w:rsid w:val="002A7244"/>
    <w:rsid w:val="002A74AB"/>
    <w:rsid w:val="002B029A"/>
    <w:rsid w:val="002B07E5"/>
    <w:rsid w:val="002B1EA6"/>
    <w:rsid w:val="002B27BC"/>
    <w:rsid w:val="002B47A1"/>
    <w:rsid w:val="002B5311"/>
    <w:rsid w:val="002C0550"/>
    <w:rsid w:val="002C05B5"/>
    <w:rsid w:val="002C0892"/>
    <w:rsid w:val="002C0B18"/>
    <w:rsid w:val="002C34D8"/>
    <w:rsid w:val="002C4053"/>
    <w:rsid w:val="002C742F"/>
    <w:rsid w:val="002C76F1"/>
    <w:rsid w:val="002D3FD3"/>
    <w:rsid w:val="002D5369"/>
    <w:rsid w:val="002D55BF"/>
    <w:rsid w:val="002D596D"/>
    <w:rsid w:val="002D6071"/>
    <w:rsid w:val="002D749B"/>
    <w:rsid w:val="002E12B8"/>
    <w:rsid w:val="002E16C8"/>
    <w:rsid w:val="002E2704"/>
    <w:rsid w:val="002E2A21"/>
    <w:rsid w:val="002E5647"/>
    <w:rsid w:val="002E5917"/>
    <w:rsid w:val="002E5C55"/>
    <w:rsid w:val="002E65D2"/>
    <w:rsid w:val="002E68D5"/>
    <w:rsid w:val="002E698E"/>
    <w:rsid w:val="002E7158"/>
    <w:rsid w:val="002E79DA"/>
    <w:rsid w:val="002F2CC9"/>
    <w:rsid w:val="002F31C1"/>
    <w:rsid w:val="002F3F86"/>
    <w:rsid w:val="002F6047"/>
    <w:rsid w:val="002F729D"/>
    <w:rsid w:val="0030059D"/>
    <w:rsid w:val="00300A8C"/>
    <w:rsid w:val="00300AED"/>
    <w:rsid w:val="00301159"/>
    <w:rsid w:val="0030157E"/>
    <w:rsid w:val="00302AA7"/>
    <w:rsid w:val="00303C51"/>
    <w:rsid w:val="00303FAC"/>
    <w:rsid w:val="00304A92"/>
    <w:rsid w:val="00304D9A"/>
    <w:rsid w:val="00304DC9"/>
    <w:rsid w:val="0030600A"/>
    <w:rsid w:val="0030612D"/>
    <w:rsid w:val="0030627B"/>
    <w:rsid w:val="00307071"/>
    <w:rsid w:val="00307EFE"/>
    <w:rsid w:val="003105D2"/>
    <w:rsid w:val="00311395"/>
    <w:rsid w:val="003115B9"/>
    <w:rsid w:val="00312300"/>
    <w:rsid w:val="003124EA"/>
    <w:rsid w:val="00312627"/>
    <w:rsid w:val="00313105"/>
    <w:rsid w:val="00313172"/>
    <w:rsid w:val="00313FEF"/>
    <w:rsid w:val="003149B9"/>
    <w:rsid w:val="003152B5"/>
    <w:rsid w:val="00315973"/>
    <w:rsid w:val="003163C2"/>
    <w:rsid w:val="00316A6F"/>
    <w:rsid w:val="0031701F"/>
    <w:rsid w:val="003173F1"/>
    <w:rsid w:val="0031750F"/>
    <w:rsid w:val="00317E06"/>
    <w:rsid w:val="0032000B"/>
    <w:rsid w:val="0032077E"/>
    <w:rsid w:val="003221F6"/>
    <w:rsid w:val="00322464"/>
    <w:rsid w:val="00322BBD"/>
    <w:rsid w:val="00322C9C"/>
    <w:rsid w:val="00323B42"/>
    <w:rsid w:val="00323EF1"/>
    <w:rsid w:val="0032434C"/>
    <w:rsid w:val="0032597F"/>
    <w:rsid w:val="00327F68"/>
    <w:rsid w:val="003301E8"/>
    <w:rsid w:val="00330DFA"/>
    <w:rsid w:val="00331CCD"/>
    <w:rsid w:val="00332270"/>
    <w:rsid w:val="00332654"/>
    <w:rsid w:val="00333791"/>
    <w:rsid w:val="003356A7"/>
    <w:rsid w:val="00335741"/>
    <w:rsid w:val="003358BC"/>
    <w:rsid w:val="00335FAD"/>
    <w:rsid w:val="0033619D"/>
    <w:rsid w:val="003367D4"/>
    <w:rsid w:val="00336FF6"/>
    <w:rsid w:val="0033765F"/>
    <w:rsid w:val="0034010B"/>
    <w:rsid w:val="003401E9"/>
    <w:rsid w:val="003404F9"/>
    <w:rsid w:val="003406BD"/>
    <w:rsid w:val="00340C48"/>
    <w:rsid w:val="0034185C"/>
    <w:rsid w:val="00341BC9"/>
    <w:rsid w:val="00343627"/>
    <w:rsid w:val="003442A1"/>
    <w:rsid w:val="0034527A"/>
    <w:rsid w:val="00345A7C"/>
    <w:rsid w:val="00345EDC"/>
    <w:rsid w:val="00346D85"/>
    <w:rsid w:val="00350936"/>
    <w:rsid w:val="00351074"/>
    <w:rsid w:val="00351704"/>
    <w:rsid w:val="003519F5"/>
    <w:rsid w:val="00351A94"/>
    <w:rsid w:val="00352866"/>
    <w:rsid w:val="00352CA7"/>
    <w:rsid w:val="00354C57"/>
    <w:rsid w:val="00354FB9"/>
    <w:rsid w:val="0035526F"/>
    <w:rsid w:val="003553F8"/>
    <w:rsid w:val="00355CDE"/>
    <w:rsid w:val="00355E3C"/>
    <w:rsid w:val="003568E9"/>
    <w:rsid w:val="00357CAA"/>
    <w:rsid w:val="003600D1"/>
    <w:rsid w:val="00360470"/>
    <w:rsid w:val="00362BF2"/>
    <w:rsid w:val="00362F07"/>
    <w:rsid w:val="00363752"/>
    <w:rsid w:val="0036377B"/>
    <w:rsid w:val="00363BB1"/>
    <w:rsid w:val="00363C58"/>
    <w:rsid w:val="00363E08"/>
    <w:rsid w:val="003647E6"/>
    <w:rsid w:val="00364ACC"/>
    <w:rsid w:val="00364EE6"/>
    <w:rsid w:val="00366555"/>
    <w:rsid w:val="00367480"/>
    <w:rsid w:val="00367E15"/>
    <w:rsid w:val="0037102C"/>
    <w:rsid w:val="00371808"/>
    <w:rsid w:val="00373A95"/>
    <w:rsid w:val="00373B64"/>
    <w:rsid w:val="003740EB"/>
    <w:rsid w:val="0037495E"/>
    <w:rsid w:val="00375455"/>
    <w:rsid w:val="003766A9"/>
    <w:rsid w:val="00376AFB"/>
    <w:rsid w:val="003778E0"/>
    <w:rsid w:val="00377900"/>
    <w:rsid w:val="003779B1"/>
    <w:rsid w:val="00377CEC"/>
    <w:rsid w:val="0038144F"/>
    <w:rsid w:val="00381A8B"/>
    <w:rsid w:val="00381EBB"/>
    <w:rsid w:val="003849AC"/>
    <w:rsid w:val="00385319"/>
    <w:rsid w:val="003854C6"/>
    <w:rsid w:val="00386868"/>
    <w:rsid w:val="00386C8C"/>
    <w:rsid w:val="00387168"/>
    <w:rsid w:val="003871CA"/>
    <w:rsid w:val="003872B6"/>
    <w:rsid w:val="00392ED6"/>
    <w:rsid w:val="00392F70"/>
    <w:rsid w:val="0039318E"/>
    <w:rsid w:val="003940D0"/>
    <w:rsid w:val="003955FA"/>
    <w:rsid w:val="00395C96"/>
    <w:rsid w:val="003965E4"/>
    <w:rsid w:val="003A0CC2"/>
    <w:rsid w:val="003A2B28"/>
    <w:rsid w:val="003A329B"/>
    <w:rsid w:val="003A3722"/>
    <w:rsid w:val="003B02AA"/>
    <w:rsid w:val="003B2433"/>
    <w:rsid w:val="003B2C1E"/>
    <w:rsid w:val="003B3BEA"/>
    <w:rsid w:val="003B46E4"/>
    <w:rsid w:val="003B4B11"/>
    <w:rsid w:val="003B4DCC"/>
    <w:rsid w:val="003B54FE"/>
    <w:rsid w:val="003B58BA"/>
    <w:rsid w:val="003C00D4"/>
    <w:rsid w:val="003C1955"/>
    <w:rsid w:val="003C1BC7"/>
    <w:rsid w:val="003C3560"/>
    <w:rsid w:val="003C37F4"/>
    <w:rsid w:val="003C3ABB"/>
    <w:rsid w:val="003C444D"/>
    <w:rsid w:val="003C516C"/>
    <w:rsid w:val="003C51BF"/>
    <w:rsid w:val="003C5BAD"/>
    <w:rsid w:val="003C7237"/>
    <w:rsid w:val="003C7AEE"/>
    <w:rsid w:val="003C7BEF"/>
    <w:rsid w:val="003D006E"/>
    <w:rsid w:val="003D133D"/>
    <w:rsid w:val="003D1531"/>
    <w:rsid w:val="003D1B1F"/>
    <w:rsid w:val="003D1C0E"/>
    <w:rsid w:val="003D20C4"/>
    <w:rsid w:val="003D2216"/>
    <w:rsid w:val="003D2D9E"/>
    <w:rsid w:val="003D3107"/>
    <w:rsid w:val="003D5100"/>
    <w:rsid w:val="003D5FD2"/>
    <w:rsid w:val="003D6E75"/>
    <w:rsid w:val="003D70B1"/>
    <w:rsid w:val="003D7124"/>
    <w:rsid w:val="003E2643"/>
    <w:rsid w:val="003E31BA"/>
    <w:rsid w:val="003E5A87"/>
    <w:rsid w:val="003E6516"/>
    <w:rsid w:val="003E71AF"/>
    <w:rsid w:val="003F08B7"/>
    <w:rsid w:val="003F0973"/>
    <w:rsid w:val="003F0AF2"/>
    <w:rsid w:val="003F1AB8"/>
    <w:rsid w:val="003F1C7D"/>
    <w:rsid w:val="003F29AF"/>
    <w:rsid w:val="003F322A"/>
    <w:rsid w:val="003F33DF"/>
    <w:rsid w:val="003F4EAE"/>
    <w:rsid w:val="003F5536"/>
    <w:rsid w:val="003F5D77"/>
    <w:rsid w:val="003F60AE"/>
    <w:rsid w:val="003F6275"/>
    <w:rsid w:val="003F68C6"/>
    <w:rsid w:val="003F733D"/>
    <w:rsid w:val="003F7828"/>
    <w:rsid w:val="00401C87"/>
    <w:rsid w:val="00401CED"/>
    <w:rsid w:val="00401D47"/>
    <w:rsid w:val="00401E82"/>
    <w:rsid w:val="00402895"/>
    <w:rsid w:val="00403212"/>
    <w:rsid w:val="00403902"/>
    <w:rsid w:val="00405833"/>
    <w:rsid w:val="00405E5A"/>
    <w:rsid w:val="00407426"/>
    <w:rsid w:val="00407CA1"/>
    <w:rsid w:val="00410E0A"/>
    <w:rsid w:val="004110F3"/>
    <w:rsid w:val="00411B7A"/>
    <w:rsid w:val="00412B9C"/>
    <w:rsid w:val="00413F17"/>
    <w:rsid w:val="00414B83"/>
    <w:rsid w:val="00415B9B"/>
    <w:rsid w:val="00415C06"/>
    <w:rsid w:val="00415D5F"/>
    <w:rsid w:val="00415D85"/>
    <w:rsid w:val="004161EC"/>
    <w:rsid w:val="004176A6"/>
    <w:rsid w:val="00417EA0"/>
    <w:rsid w:val="00420DE2"/>
    <w:rsid w:val="00421F05"/>
    <w:rsid w:val="00423285"/>
    <w:rsid w:val="004240B9"/>
    <w:rsid w:val="00424A10"/>
    <w:rsid w:val="004251AA"/>
    <w:rsid w:val="00426904"/>
    <w:rsid w:val="00432DD7"/>
    <w:rsid w:val="00433954"/>
    <w:rsid w:val="00433AA0"/>
    <w:rsid w:val="00433C00"/>
    <w:rsid w:val="004341B8"/>
    <w:rsid w:val="0043497C"/>
    <w:rsid w:val="00436E2B"/>
    <w:rsid w:val="00440D39"/>
    <w:rsid w:val="00440E15"/>
    <w:rsid w:val="004419D2"/>
    <w:rsid w:val="00441A6F"/>
    <w:rsid w:val="00442CA7"/>
    <w:rsid w:val="00444144"/>
    <w:rsid w:val="0044431A"/>
    <w:rsid w:val="00446537"/>
    <w:rsid w:val="00447DB6"/>
    <w:rsid w:val="00447E0B"/>
    <w:rsid w:val="00451C2C"/>
    <w:rsid w:val="00455320"/>
    <w:rsid w:val="00457449"/>
    <w:rsid w:val="004601BF"/>
    <w:rsid w:val="004614C4"/>
    <w:rsid w:val="0046153B"/>
    <w:rsid w:val="00461B6A"/>
    <w:rsid w:val="00461F71"/>
    <w:rsid w:val="00461FF0"/>
    <w:rsid w:val="00463496"/>
    <w:rsid w:val="00466065"/>
    <w:rsid w:val="00466C05"/>
    <w:rsid w:val="0046771A"/>
    <w:rsid w:val="0047012A"/>
    <w:rsid w:val="00470E7F"/>
    <w:rsid w:val="00472416"/>
    <w:rsid w:val="00473F84"/>
    <w:rsid w:val="00475110"/>
    <w:rsid w:val="004752B2"/>
    <w:rsid w:val="00475FAC"/>
    <w:rsid w:val="00476A06"/>
    <w:rsid w:val="00477504"/>
    <w:rsid w:val="00483986"/>
    <w:rsid w:val="00483F08"/>
    <w:rsid w:val="004844AC"/>
    <w:rsid w:val="00485606"/>
    <w:rsid w:val="00485DA4"/>
    <w:rsid w:val="0048790E"/>
    <w:rsid w:val="00487D7B"/>
    <w:rsid w:val="00490B27"/>
    <w:rsid w:val="00491881"/>
    <w:rsid w:val="00491F67"/>
    <w:rsid w:val="00492142"/>
    <w:rsid w:val="00492C3D"/>
    <w:rsid w:val="0049360E"/>
    <w:rsid w:val="00493D9C"/>
    <w:rsid w:val="00494212"/>
    <w:rsid w:val="00495D06"/>
    <w:rsid w:val="00496C68"/>
    <w:rsid w:val="0049795B"/>
    <w:rsid w:val="004A1CF1"/>
    <w:rsid w:val="004A3ECE"/>
    <w:rsid w:val="004A54D0"/>
    <w:rsid w:val="004A6282"/>
    <w:rsid w:val="004A75F3"/>
    <w:rsid w:val="004A7F7F"/>
    <w:rsid w:val="004B168D"/>
    <w:rsid w:val="004B2B05"/>
    <w:rsid w:val="004B4046"/>
    <w:rsid w:val="004B6313"/>
    <w:rsid w:val="004B668A"/>
    <w:rsid w:val="004B6D04"/>
    <w:rsid w:val="004B7655"/>
    <w:rsid w:val="004C14D5"/>
    <w:rsid w:val="004C18AD"/>
    <w:rsid w:val="004C321F"/>
    <w:rsid w:val="004C7047"/>
    <w:rsid w:val="004D0049"/>
    <w:rsid w:val="004D04A1"/>
    <w:rsid w:val="004D06D0"/>
    <w:rsid w:val="004D1398"/>
    <w:rsid w:val="004D1497"/>
    <w:rsid w:val="004D30AA"/>
    <w:rsid w:val="004D34B1"/>
    <w:rsid w:val="004D39D6"/>
    <w:rsid w:val="004D3C41"/>
    <w:rsid w:val="004D481D"/>
    <w:rsid w:val="004D4EAB"/>
    <w:rsid w:val="004D4F7E"/>
    <w:rsid w:val="004D55E6"/>
    <w:rsid w:val="004D63BC"/>
    <w:rsid w:val="004D6DA4"/>
    <w:rsid w:val="004E0C87"/>
    <w:rsid w:val="004E2629"/>
    <w:rsid w:val="004E2B31"/>
    <w:rsid w:val="004E4435"/>
    <w:rsid w:val="004E44C7"/>
    <w:rsid w:val="004E4A16"/>
    <w:rsid w:val="004E63E9"/>
    <w:rsid w:val="004E75F8"/>
    <w:rsid w:val="004F0694"/>
    <w:rsid w:val="004F0BD0"/>
    <w:rsid w:val="004F0D67"/>
    <w:rsid w:val="004F36A2"/>
    <w:rsid w:val="004F3A34"/>
    <w:rsid w:val="004F3FA2"/>
    <w:rsid w:val="004F5372"/>
    <w:rsid w:val="004F5CDB"/>
    <w:rsid w:val="004F6C58"/>
    <w:rsid w:val="004F753E"/>
    <w:rsid w:val="004F7D06"/>
    <w:rsid w:val="00500975"/>
    <w:rsid w:val="00500FB8"/>
    <w:rsid w:val="00501051"/>
    <w:rsid w:val="0050173A"/>
    <w:rsid w:val="00502879"/>
    <w:rsid w:val="005032D0"/>
    <w:rsid w:val="00503822"/>
    <w:rsid w:val="0050466C"/>
    <w:rsid w:val="00504684"/>
    <w:rsid w:val="00504786"/>
    <w:rsid w:val="0050624C"/>
    <w:rsid w:val="005066DB"/>
    <w:rsid w:val="00506F7E"/>
    <w:rsid w:val="005071F5"/>
    <w:rsid w:val="00507206"/>
    <w:rsid w:val="005118E9"/>
    <w:rsid w:val="0051260F"/>
    <w:rsid w:val="00513B18"/>
    <w:rsid w:val="005141A6"/>
    <w:rsid w:val="00515A0C"/>
    <w:rsid w:val="005162C0"/>
    <w:rsid w:val="005162D6"/>
    <w:rsid w:val="00516DFC"/>
    <w:rsid w:val="00520D9E"/>
    <w:rsid w:val="00522A3E"/>
    <w:rsid w:val="00522F1E"/>
    <w:rsid w:val="00526F0C"/>
    <w:rsid w:val="00526F27"/>
    <w:rsid w:val="00527E2E"/>
    <w:rsid w:val="00531B46"/>
    <w:rsid w:val="0053204C"/>
    <w:rsid w:val="0053207F"/>
    <w:rsid w:val="005323E3"/>
    <w:rsid w:val="00534316"/>
    <w:rsid w:val="00534386"/>
    <w:rsid w:val="005345BC"/>
    <w:rsid w:val="0053644F"/>
    <w:rsid w:val="005408EE"/>
    <w:rsid w:val="00540CD4"/>
    <w:rsid w:val="00541849"/>
    <w:rsid w:val="00542726"/>
    <w:rsid w:val="00543A01"/>
    <w:rsid w:val="00543E0D"/>
    <w:rsid w:val="00544F89"/>
    <w:rsid w:val="005466E4"/>
    <w:rsid w:val="005502A8"/>
    <w:rsid w:val="00551C28"/>
    <w:rsid w:val="00551D4A"/>
    <w:rsid w:val="00551E8F"/>
    <w:rsid w:val="005529B4"/>
    <w:rsid w:val="0055316D"/>
    <w:rsid w:val="00553CBF"/>
    <w:rsid w:val="005540BF"/>
    <w:rsid w:val="0055457E"/>
    <w:rsid w:val="00556211"/>
    <w:rsid w:val="00556F0B"/>
    <w:rsid w:val="00556F88"/>
    <w:rsid w:val="0055783F"/>
    <w:rsid w:val="005578F2"/>
    <w:rsid w:val="0056082E"/>
    <w:rsid w:val="00561297"/>
    <w:rsid w:val="00561395"/>
    <w:rsid w:val="00561C0E"/>
    <w:rsid w:val="00563177"/>
    <w:rsid w:val="00563576"/>
    <w:rsid w:val="00567171"/>
    <w:rsid w:val="005676ED"/>
    <w:rsid w:val="005679B7"/>
    <w:rsid w:val="005679DC"/>
    <w:rsid w:val="00567E91"/>
    <w:rsid w:val="00570534"/>
    <w:rsid w:val="00572372"/>
    <w:rsid w:val="005726A3"/>
    <w:rsid w:val="00572F3B"/>
    <w:rsid w:val="00573EE6"/>
    <w:rsid w:val="00575E27"/>
    <w:rsid w:val="005774A8"/>
    <w:rsid w:val="005804EF"/>
    <w:rsid w:val="005815DA"/>
    <w:rsid w:val="00581A1C"/>
    <w:rsid w:val="00582C45"/>
    <w:rsid w:val="00582CC4"/>
    <w:rsid w:val="005831BF"/>
    <w:rsid w:val="00584A1A"/>
    <w:rsid w:val="005866B9"/>
    <w:rsid w:val="005870A5"/>
    <w:rsid w:val="0058799C"/>
    <w:rsid w:val="00587AE4"/>
    <w:rsid w:val="005910A2"/>
    <w:rsid w:val="00591431"/>
    <w:rsid w:val="00592C2E"/>
    <w:rsid w:val="00592DB1"/>
    <w:rsid w:val="00592FC3"/>
    <w:rsid w:val="0059430E"/>
    <w:rsid w:val="0059536C"/>
    <w:rsid w:val="005956C8"/>
    <w:rsid w:val="005959D0"/>
    <w:rsid w:val="005A103A"/>
    <w:rsid w:val="005A1AC9"/>
    <w:rsid w:val="005A1C60"/>
    <w:rsid w:val="005A379B"/>
    <w:rsid w:val="005A4AAB"/>
    <w:rsid w:val="005A56B3"/>
    <w:rsid w:val="005A780C"/>
    <w:rsid w:val="005B03F1"/>
    <w:rsid w:val="005B3B84"/>
    <w:rsid w:val="005B603D"/>
    <w:rsid w:val="005B689F"/>
    <w:rsid w:val="005B78C0"/>
    <w:rsid w:val="005B7D4F"/>
    <w:rsid w:val="005C00C6"/>
    <w:rsid w:val="005C097C"/>
    <w:rsid w:val="005C1676"/>
    <w:rsid w:val="005C3221"/>
    <w:rsid w:val="005C3759"/>
    <w:rsid w:val="005C483F"/>
    <w:rsid w:val="005C64AF"/>
    <w:rsid w:val="005C6FE2"/>
    <w:rsid w:val="005D0963"/>
    <w:rsid w:val="005D0CD2"/>
    <w:rsid w:val="005D28B6"/>
    <w:rsid w:val="005D352C"/>
    <w:rsid w:val="005D36C9"/>
    <w:rsid w:val="005D3A09"/>
    <w:rsid w:val="005D480D"/>
    <w:rsid w:val="005D52ED"/>
    <w:rsid w:val="005D5B0B"/>
    <w:rsid w:val="005D60BA"/>
    <w:rsid w:val="005D6A5A"/>
    <w:rsid w:val="005D76A0"/>
    <w:rsid w:val="005E11B8"/>
    <w:rsid w:val="005E1F7D"/>
    <w:rsid w:val="005E3593"/>
    <w:rsid w:val="005E381C"/>
    <w:rsid w:val="005E4E03"/>
    <w:rsid w:val="005E732B"/>
    <w:rsid w:val="005E7FBE"/>
    <w:rsid w:val="005F0159"/>
    <w:rsid w:val="005F2A0B"/>
    <w:rsid w:val="005F2AFC"/>
    <w:rsid w:val="005F2F65"/>
    <w:rsid w:val="005F3112"/>
    <w:rsid w:val="005F358B"/>
    <w:rsid w:val="005F4371"/>
    <w:rsid w:val="005F43B9"/>
    <w:rsid w:val="005F4B05"/>
    <w:rsid w:val="005F4BD5"/>
    <w:rsid w:val="005F6587"/>
    <w:rsid w:val="005F6979"/>
    <w:rsid w:val="005F6EED"/>
    <w:rsid w:val="005F7296"/>
    <w:rsid w:val="00600224"/>
    <w:rsid w:val="00602255"/>
    <w:rsid w:val="0060226A"/>
    <w:rsid w:val="006050D9"/>
    <w:rsid w:val="00605DB1"/>
    <w:rsid w:val="00612B62"/>
    <w:rsid w:val="006132BF"/>
    <w:rsid w:val="0061579B"/>
    <w:rsid w:val="00615A80"/>
    <w:rsid w:val="00616076"/>
    <w:rsid w:val="006161FA"/>
    <w:rsid w:val="00617726"/>
    <w:rsid w:val="006223A3"/>
    <w:rsid w:val="006232DC"/>
    <w:rsid w:val="00623EB8"/>
    <w:rsid w:val="00624113"/>
    <w:rsid w:val="006245CB"/>
    <w:rsid w:val="00624E75"/>
    <w:rsid w:val="0062606D"/>
    <w:rsid w:val="006260DB"/>
    <w:rsid w:val="0062731B"/>
    <w:rsid w:val="00630FAB"/>
    <w:rsid w:val="006314D1"/>
    <w:rsid w:val="00633668"/>
    <w:rsid w:val="00634951"/>
    <w:rsid w:val="00635C76"/>
    <w:rsid w:val="006361E1"/>
    <w:rsid w:val="00636D2E"/>
    <w:rsid w:val="006370C6"/>
    <w:rsid w:val="0064008F"/>
    <w:rsid w:val="006415C0"/>
    <w:rsid w:val="006428D1"/>
    <w:rsid w:val="0064428A"/>
    <w:rsid w:val="00645E8C"/>
    <w:rsid w:val="00646B3D"/>
    <w:rsid w:val="00646BA3"/>
    <w:rsid w:val="0064779A"/>
    <w:rsid w:val="00650A41"/>
    <w:rsid w:val="00651F1F"/>
    <w:rsid w:val="00653A2C"/>
    <w:rsid w:val="00653B50"/>
    <w:rsid w:val="00653B75"/>
    <w:rsid w:val="006569A5"/>
    <w:rsid w:val="00660616"/>
    <w:rsid w:val="00660AFD"/>
    <w:rsid w:val="0066103D"/>
    <w:rsid w:val="00661EA2"/>
    <w:rsid w:val="0066372D"/>
    <w:rsid w:val="00663751"/>
    <w:rsid w:val="00665A68"/>
    <w:rsid w:val="00665B35"/>
    <w:rsid w:val="00666D61"/>
    <w:rsid w:val="00667642"/>
    <w:rsid w:val="00667DE1"/>
    <w:rsid w:val="00667E93"/>
    <w:rsid w:val="00670CEF"/>
    <w:rsid w:val="00671F65"/>
    <w:rsid w:val="00673FED"/>
    <w:rsid w:val="0067543C"/>
    <w:rsid w:val="0067547A"/>
    <w:rsid w:val="0067565B"/>
    <w:rsid w:val="00675E71"/>
    <w:rsid w:val="00675FAF"/>
    <w:rsid w:val="00676EAF"/>
    <w:rsid w:val="00677F6D"/>
    <w:rsid w:val="0068044E"/>
    <w:rsid w:val="0068177C"/>
    <w:rsid w:val="00682020"/>
    <w:rsid w:val="0068235C"/>
    <w:rsid w:val="00682752"/>
    <w:rsid w:val="00682810"/>
    <w:rsid w:val="00682EB0"/>
    <w:rsid w:val="006832F4"/>
    <w:rsid w:val="00683AED"/>
    <w:rsid w:val="006843EB"/>
    <w:rsid w:val="006874C1"/>
    <w:rsid w:val="00687758"/>
    <w:rsid w:val="00687FB1"/>
    <w:rsid w:val="00690B08"/>
    <w:rsid w:val="00690BF1"/>
    <w:rsid w:val="00691694"/>
    <w:rsid w:val="00691A8C"/>
    <w:rsid w:val="00691EA2"/>
    <w:rsid w:val="006924D2"/>
    <w:rsid w:val="00692579"/>
    <w:rsid w:val="00693DF4"/>
    <w:rsid w:val="00693FDB"/>
    <w:rsid w:val="00693FE0"/>
    <w:rsid w:val="00694799"/>
    <w:rsid w:val="006947BC"/>
    <w:rsid w:val="006948B9"/>
    <w:rsid w:val="00695796"/>
    <w:rsid w:val="00695B5A"/>
    <w:rsid w:val="00696973"/>
    <w:rsid w:val="00696DE1"/>
    <w:rsid w:val="006973B0"/>
    <w:rsid w:val="00697465"/>
    <w:rsid w:val="006A11F2"/>
    <w:rsid w:val="006A1825"/>
    <w:rsid w:val="006A1DC7"/>
    <w:rsid w:val="006A4698"/>
    <w:rsid w:val="006A4CFD"/>
    <w:rsid w:val="006A5209"/>
    <w:rsid w:val="006A58D5"/>
    <w:rsid w:val="006A5952"/>
    <w:rsid w:val="006A77F2"/>
    <w:rsid w:val="006A77F6"/>
    <w:rsid w:val="006A79AF"/>
    <w:rsid w:val="006B0BBE"/>
    <w:rsid w:val="006B1357"/>
    <w:rsid w:val="006B23AF"/>
    <w:rsid w:val="006B26D0"/>
    <w:rsid w:val="006B2AE5"/>
    <w:rsid w:val="006B518E"/>
    <w:rsid w:val="006B5C9C"/>
    <w:rsid w:val="006B6308"/>
    <w:rsid w:val="006B7FF3"/>
    <w:rsid w:val="006C1937"/>
    <w:rsid w:val="006C2F39"/>
    <w:rsid w:val="006C5759"/>
    <w:rsid w:val="006C58F4"/>
    <w:rsid w:val="006C665D"/>
    <w:rsid w:val="006C6D01"/>
    <w:rsid w:val="006C7076"/>
    <w:rsid w:val="006D1455"/>
    <w:rsid w:val="006D1DA6"/>
    <w:rsid w:val="006D3F85"/>
    <w:rsid w:val="006D4085"/>
    <w:rsid w:val="006D45B2"/>
    <w:rsid w:val="006D7026"/>
    <w:rsid w:val="006D7469"/>
    <w:rsid w:val="006E0ADF"/>
    <w:rsid w:val="006E1697"/>
    <w:rsid w:val="006E1C36"/>
    <w:rsid w:val="006E327B"/>
    <w:rsid w:val="006E3532"/>
    <w:rsid w:val="006E3E6C"/>
    <w:rsid w:val="006E4599"/>
    <w:rsid w:val="006E5E97"/>
    <w:rsid w:val="006F08A9"/>
    <w:rsid w:val="006F1C3E"/>
    <w:rsid w:val="006F242E"/>
    <w:rsid w:val="006F2D4D"/>
    <w:rsid w:val="006F4B5D"/>
    <w:rsid w:val="006F5931"/>
    <w:rsid w:val="006F5BDE"/>
    <w:rsid w:val="006F63B5"/>
    <w:rsid w:val="006F6C43"/>
    <w:rsid w:val="00700908"/>
    <w:rsid w:val="007009AE"/>
    <w:rsid w:val="00702204"/>
    <w:rsid w:val="007038F8"/>
    <w:rsid w:val="0070661F"/>
    <w:rsid w:val="00711A78"/>
    <w:rsid w:val="00713A6F"/>
    <w:rsid w:val="00713DC2"/>
    <w:rsid w:val="0071499C"/>
    <w:rsid w:val="00714B40"/>
    <w:rsid w:val="007177CB"/>
    <w:rsid w:val="00717F9E"/>
    <w:rsid w:val="00720044"/>
    <w:rsid w:val="00720408"/>
    <w:rsid w:val="00720C94"/>
    <w:rsid w:val="007210C7"/>
    <w:rsid w:val="007213CC"/>
    <w:rsid w:val="00722FAD"/>
    <w:rsid w:val="007238A1"/>
    <w:rsid w:val="00723B0E"/>
    <w:rsid w:val="00724547"/>
    <w:rsid w:val="007255B4"/>
    <w:rsid w:val="00726296"/>
    <w:rsid w:val="007274D9"/>
    <w:rsid w:val="00727531"/>
    <w:rsid w:val="00727BB1"/>
    <w:rsid w:val="00727F2F"/>
    <w:rsid w:val="00730B4B"/>
    <w:rsid w:val="00731016"/>
    <w:rsid w:val="007311DA"/>
    <w:rsid w:val="00731AB9"/>
    <w:rsid w:val="00732771"/>
    <w:rsid w:val="0073286C"/>
    <w:rsid w:val="00733033"/>
    <w:rsid w:val="0073356C"/>
    <w:rsid w:val="00734107"/>
    <w:rsid w:val="00734DC5"/>
    <w:rsid w:val="00735E99"/>
    <w:rsid w:val="00736B06"/>
    <w:rsid w:val="00737020"/>
    <w:rsid w:val="007373F7"/>
    <w:rsid w:val="00742BD7"/>
    <w:rsid w:val="007439E1"/>
    <w:rsid w:val="00743C5F"/>
    <w:rsid w:val="00744305"/>
    <w:rsid w:val="00744446"/>
    <w:rsid w:val="00747EE3"/>
    <w:rsid w:val="007501BE"/>
    <w:rsid w:val="0075086C"/>
    <w:rsid w:val="007519C3"/>
    <w:rsid w:val="00752B98"/>
    <w:rsid w:val="00754525"/>
    <w:rsid w:val="0075486E"/>
    <w:rsid w:val="0076241D"/>
    <w:rsid w:val="007624F3"/>
    <w:rsid w:val="00762791"/>
    <w:rsid w:val="00763096"/>
    <w:rsid w:val="0076437D"/>
    <w:rsid w:val="0076558E"/>
    <w:rsid w:val="00765F90"/>
    <w:rsid w:val="00766A36"/>
    <w:rsid w:val="00767C9C"/>
    <w:rsid w:val="007710C8"/>
    <w:rsid w:val="00771158"/>
    <w:rsid w:val="0077132D"/>
    <w:rsid w:val="00771893"/>
    <w:rsid w:val="00771C72"/>
    <w:rsid w:val="007723EB"/>
    <w:rsid w:val="007723F4"/>
    <w:rsid w:val="00772533"/>
    <w:rsid w:val="007728EF"/>
    <w:rsid w:val="0077303B"/>
    <w:rsid w:val="00777DE9"/>
    <w:rsid w:val="007802E9"/>
    <w:rsid w:val="007804CC"/>
    <w:rsid w:val="00781893"/>
    <w:rsid w:val="007839C9"/>
    <w:rsid w:val="0078436D"/>
    <w:rsid w:val="007851C5"/>
    <w:rsid w:val="007851DF"/>
    <w:rsid w:val="00786DD1"/>
    <w:rsid w:val="00790D14"/>
    <w:rsid w:val="00790E4E"/>
    <w:rsid w:val="00793E11"/>
    <w:rsid w:val="00795208"/>
    <w:rsid w:val="00796529"/>
    <w:rsid w:val="00796A77"/>
    <w:rsid w:val="00797837"/>
    <w:rsid w:val="007979EE"/>
    <w:rsid w:val="00797FB0"/>
    <w:rsid w:val="007A1655"/>
    <w:rsid w:val="007A3A2F"/>
    <w:rsid w:val="007A3E98"/>
    <w:rsid w:val="007A460B"/>
    <w:rsid w:val="007A5E77"/>
    <w:rsid w:val="007A6237"/>
    <w:rsid w:val="007A7D07"/>
    <w:rsid w:val="007B01CB"/>
    <w:rsid w:val="007B062F"/>
    <w:rsid w:val="007B06B8"/>
    <w:rsid w:val="007B0D67"/>
    <w:rsid w:val="007B4348"/>
    <w:rsid w:val="007B5CD2"/>
    <w:rsid w:val="007B5E6C"/>
    <w:rsid w:val="007C1755"/>
    <w:rsid w:val="007C488E"/>
    <w:rsid w:val="007C5C23"/>
    <w:rsid w:val="007C5EE0"/>
    <w:rsid w:val="007C6133"/>
    <w:rsid w:val="007C7EE6"/>
    <w:rsid w:val="007D0220"/>
    <w:rsid w:val="007D2E76"/>
    <w:rsid w:val="007D487B"/>
    <w:rsid w:val="007D56BF"/>
    <w:rsid w:val="007D6C57"/>
    <w:rsid w:val="007D7198"/>
    <w:rsid w:val="007E079C"/>
    <w:rsid w:val="007E173B"/>
    <w:rsid w:val="007E2B2F"/>
    <w:rsid w:val="007E35F6"/>
    <w:rsid w:val="007E3BE8"/>
    <w:rsid w:val="007E3F82"/>
    <w:rsid w:val="007E479F"/>
    <w:rsid w:val="007E5E88"/>
    <w:rsid w:val="007E6F1B"/>
    <w:rsid w:val="007E77EB"/>
    <w:rsid w:val="007F13DE"/>
    <w:rsid w:val="007F2FDF"/>
    <w:rsid w:val="007F4027"/>
    <w:rsid w:val="007F4E55"/>
    <w:rsid w:val="007F6E48"/>
    <w:rsid w:val="008006A6"/>
    <w:rsid w:val="00802625"/>
    <w:rsid w:val="00805C74"/>
    <w:rsid w:val="00806495"/>
    <w:rsid w:val="0080699A"/>
    <w:rsid w:val="00807AE7"/>
    <w:rsid w:val="00807B84"/>
    <w:rsid w:val="00810783"/>
    <w:rsid w:val="00811212"/>
    <w:rsid w:val="008145E6"/>
    <w:rsid w:val="008149F7"/>
    <w:rsid w:val="00816866"/>
    <w:rsid w:val="00817921"/>
    <w:rsid w:val="00817C4C"/>
    <w:rsid w:val="00820278"/>
    <w:rsid w:val="008216C0"/>
    <w:rsid w:val="00821A4B"/>
    <w:rsid w:val="00822070"/>
    <w:rsid w:val="00823291"/>
    <w:rsid w:val="0082440C"/>
    <w:rsid w:val="00824644"/>
    <w:rsid w:val="00825774"/>
    <w:rsid w:val="00825A70"/>
    <w:rsid w:val="00825BD5"/>
    <w:rsid w:val="008276AA"/>
    <w:rsid w:val="008311D5"/>
    <w:rsid w:val="00832091"/>
    <w:rsid w:val="00832FB3"/>
    <w:rsid w:val="00833C74"/>
    <w:rsid w:val="00833DC4"/>
    <w:rsid w:val="00833E45"/>
    <w:rsid w:val="00836053"/>
    <w:rsid w:val="00836532"/>
    <w:rsid w:val="00836B08"/>
    <w:rsid w:val="00837919"/>
    <w:rsid w:val="00842446"/>
    <w:rsid w:val="00842AE9"/>
    <w:rsid w:val="00842DE7"/>
    <w:rsid w:val="00846D4D"/>
    <w:rsid w:val="008502FA"/>
    <w:rsid w:val="0085114A"/>
    <w:rsid w:val="00851BE4"/>
    <w:rsid w:val="00853597"/>
    <w:rsid w:val="008555DB"/>
    <w:rsid w:val="0085627E"/>
    <w:rsid w:val="008601D3"/>
    <w:rsid w:val="0086025E"/>
    <w:rsid w:val="00861DD7"/>
    <w:rsid w:val="008636AC"/>
    <w:rsid w:val="008639F7"/>
    <w:rsid w:val="00864686"/>
    <w:rsid w:val="008704D3"/>
    <w:rsid w:val="00870C34"/>
    <w:rsid w:val="008717A8"/>
    <w:rsid w:val="00871AA8"/>
    <w:rsid w:val="00872199"/>
    <w:rsid w:val="00873CC3"/>
    <w:rsid w:val="0087545E"/>
    <w:rsid w:val="00875596"/>
    <w:rsid w:val="0087561C"/>
    <w:rsid w:val="00875A37"/>
    <w:rsid w:val="00877600"/>
    <w:rsid w:val="00882821"/>
    <w:rsid w:val="008836B6"/>
    <w:rsid w:val="00883ED2"/>
    <w:rsid w:val="008845F4"/>
    <w:rsid w:val="00884A74"/>
    <w:rsid w:val="00884D20"/>
    <w:rsid w:val="008854F4"/>
    <w:rsid w:val="00885603"/>
    <w:rsid w:val="00885B2B"/>
    <w:rsid w:val="00885B58"/>
    <w:rsid w:val="008879C5"/>
    <w:rsid w:val="00887D45"/>
    <w:rsid w:val="00890C1B"/>
    <w:rsid w:val="00890EE8"/>
    <w:rsid w:val="00890F39"/>
    <w:rsid w:val="008917D3"/>
    <w:rsid w:val="0089198A"/>
    <w:rsid w:val="0089216B"/>
    <w:rsid w:val="008954DA"/>
    <w:rsid w:val="008960EC"/>
    <w:rsid w:val="0089613B"/>
    <w:rsid w:val="0089667A"/>
    <w:rsid w:val="00896E4F"/>
    <w:rsid w:val="00897F56"/>
    <w:rsid w:val="008A0144"/>
    <w:rsid w:val="008A02D2"/>
    <w:rsid w:val="008A1F24"/>
    <w:rsid w:val="008A2A73"/>
    <w:rsid w:val="008A2C53"/>
    <w:rsid w:val="008A375B"/>
    <w:rsid w:val="008A4DE4"/>
    <w:rsid w:val="008A532E"/>
    <w:rsid w:val="008A5A86"/>
    <w:rsid w:val="008A5E18"/>
    <w:rsid w:val="008A785D"/>
    <w:rsid w:val="008A7E8F"/>
    <w:rsid w:val="008B0AE8"/>
    <w:rsid w:val="008B1F77"/>
    <w:rsid w:val="008B24C2"/>
    <w:rsid w:val="008B2B25"/>
    <w:rsid w:val="008B353F"/>
    <w:rsid w:val="008B3ACF"/>
    <w:rsid w:val="008B6373"/>
    <w:rsid w:val="008B6ED5"/>
    <w:rsid w:val="008C00DA"/>
    <w:rsid w:val="008C0158"/>
    <w:rsid w:val="008C0708"/>
    <w:rsid w:val="008C1D58"/>
    <w:rsid w:val="008C1E99"/>
    <w:rsid w:val="008C26B1"/>
    <w:rsid w:val="008C2DE6"/>
    <w:rsid w:val="008C2DF9"/>
    <w:rsid w:val="008C2F32"/>
    <w:rsid w:val="008C3C1B"/>
    <w:rsid w:val="008C5B2D"/>
    <w:rsid w:val="008C766E"/>
    <w:rsid w:val="008D163F"/>
    <w:rsid w:val="008D1EAA"/>
    <w:rsid w:val="008D2B3A"/>
    <w:rsid w:val="008D3045"/>
    <w:rsid w:val="008D490E"/>
    <w:rsid w:val="008E0850"/>
    <w:rsid w:val="008E09F7"/>
    <w:rsid w:val="008E0E7B"/>
    <w:rsid w:val="008E1E32"/>
    <w:rsid w:val="008E2296"/>
    <w:rsid w:val="008E2B04"/>
    <w:rsid w:val="008E31DE"/>
    <w:rsid w:val="008E397A"/>
    <w:rsid w:val="008E3FB3"/>
    <w:rsid w:val="008E4322"/>
    <w:rsid w:val="008E4955"/>
    <w:rsid w:val="008E51E2"/>
    <w:rsid w:val="008E5EE7"/>
    <w:rsid w:val="008E6D3E"/>
    <w:rsid w:val="008E7AD0"/>
    <w:rsid w:val="008F0328"/>
    <w:rsid w:val="008F08CF"/>
    <w:rsid w:val="008F0DF3"/>
    <w:rsid w:val="008F2CB3"/>
    <w:rsid w:val="008F6AE3"/>
    <w:rsid w:val="008F7D3E"/>
    <w:rsid w:val="00900893"/>
    <w:rsid w:val="00900925"/>
    <w:rsid w:val="00901541"/>
    <w:rsid w:val="009021A6"/>
    <w:rsid w:val="00902603"/>
    <w:rsid w:val="009061E8"/>
    <w:rsid w:val="00906E88"/>
    <w:rsid w:val="00907850"/>
    <w:rsid w:val="00910AA4"/>
    <w:rsid w:val="00911158"/>
    <w:rsid w:val="00911A1E"/>
    <w:rsid w:val="00911FDC"/>
    <w:rsid w:val="00912168"/>
    <w:rsid w:val="00912C8D"/>
    <w:rsid w:val="0091384B"/>
    <w:rsid w:val="00913F48"/>
    <w:rsid w:val="00914892"/>
    <w:rsid w:val="00914BBA"/>
    <w:rsid w:val="00915906"/>
    <w:rsid w:val="009167FE"/>
    <w:rsid w:val="009169DE"/>
    <w:rsid w:val="00916F3E"/>
    <w:rsid w:val="0091772B"/>
    <w:rsid w:val="00921AE5"/>
    <w:rsid w:val="00921BE1"/>
    <w:rsid w:val="00921D9B"/>
    <w:rsid w:val="009221B9"/>
    <w:rsid w:val="00924E50"/>
    <w:rsid w:val="009251E8"/>
    <w:rsid w:val="0092539D"/>
    <w:rsid w:val="00926364"/>
    <w:rsid w:val="009267E9"/>
    <w:rsid w:val="00927124"/>
    <w:rsid w:val="009310F8"/>
    <w:rsid w:val="00932915"/>
    <w:rsid w:val="0093313D"/>
    <w:rsid w:val="00933A92"/>
    <w:rsid w:val="009355A2"/>
    <w:rsid w:val="009357D2"/>
    <w:rsid w:val="00936237"/>
    <w:rsid w:val="009370B1"/>
    <w:rsid w:val="00937DB0"/>
    <w:rsid w:val="00937F51"/>
    <w:rsid w:val="00941430"/>
    <w:rsid w:val="00941537"/>
    <w:rsid w:val="009420BB"/>
    <w:rsid w:val="00943137"/>
    <w:rsid w:val="00943433"/>
    <w:rsid w:val="0094358D"/>
    <w:rsid w:val="009436DF"/>
    <w:rsid w:val="009441B0"/>
    <w:rsid w:val="00944641"/>
    <w:rsid w:val="00944A3E"/>
    <w:rsid w:val="00946A3F"/>
    <w:rsid w:val="00947803"/>
    <w:rsid w:val="00947C3C"/>
    <w:rsid w:val="00951599"/>
    <w:rsid w:val="00952383"/>
    <w:rsid w:val="00952E1A"/>
    <w:rsid w:val="00952FF0"/>
    <w:rsid w:val="0095336D"/>
    <w:rsid w:val="0095353F"/>
    <w:rsid w:val="0095373A"/>
    <w:rsid w:val="0095555A"/>
    <w:rsid w:val="009562AF"/>
    <w:rsid w:val="00957B31"/>
    <w:rsid w:val="00957E2D"/>
    <w:rsid w:val="00960145"/>
    <w:rsid w:val="0096048F"/>
    <w:rsid w:val="00960BA3"/>
    <w:rsid w:val="00962C53"/>
    <w:rsid w:val="009652A9"/>
    <w:rsid w:val="00965A6F"/>
    <w:rsid w:val="00965CC4"/>
    <w:rsid w:val="009662AA"/>
    <w:rsid w:val="009663F2"/>
    <w:rsid w:val="009664F5"/>
    <w:rsid w:val="00966945"/>
    <w:rsid w:val="00966A91"/>
    <w:rsid w:val="00971192"/>
    <w:rsid w:val="00971702"/>
    <w:rsid w:val="0097449B"/>
    <w:rsid w:val="009745B0"/>
    <w:rsid w:val="009770B9"/>
    <w:rsid w:val="0098071E"/>
    <w:rsid w:val="00980B7B"/>
    <w:rsid w:val="00982186"/>
    <w:rsid w:val="0098277A"/>
    <w:rsid w:val="00985410"/>
    <w:rsid w:val="009856AD"/>
    <w:rsid w:val="0098727B"/>
    <w:rsid w:val="00987D4A"/>
    <w:rsid w:val="00990626"/>
    <w:rsid w:val="00990F08"/>
    <w:rsid w:val="00991464"/>
    <w:rsid w:val="009914F2"/>
    <w:rsid w:val="00991CF7"/>
    <w:rsid w:val="00991F8F"/>
    <w:rsid w:val="00992773"/>
    <w:rsid w:val="00992AB2"/>
    <w:rsid w:val="009931CA"/>
    <w:rsid w:val="00993D88"/>
    <w:rsid w:val="009950CC"/>
    <w:rsid w:val="009953B6"/>
    <w:rsid w:val="00995687"/>
    <w:rsid w:val="009975AD"/>
    <w:rsid w:val="00997E88"/>
    <w:rsid w:val="009A0B17"/>
    <w:rsid w:val="009A240A"/>
    <w:rsid w:val="009A327C"/>
    <w:rsid w:val="009A40E8"/>
    <w:rsid w:val="009A5286"/>
    <w:rsid w:val="009A64E0"/>
    <w:rsid w:val="009A697E"/>
    <w:rsid w:val="009A6DC3"/>
    <w:rsid w:val="009A7123"/>
    <w:rsid w:val="009A738A"/>
    <w:rsid w:val="009B03DA"/>
    <w:rsid w:val="009B1893"/>
    <w:rsid w:val="009B1A2A"/>
    <w:rsid w:val="009B2A9F"/>
    <w:rsid w:val="009B3A48"/>
    <w:rsid w:val="009B4606"/>
    <w:rsid w:val="009B4D5F"/>
    <w:rsid w:val="009B4FE5"/>
    <w:rsid w:val="009B5484"/>
    <w:rsid w:val="009B6034"/>
    <w:rsid w:val="009B66DB"/>
    <w:rsid w:val="009B7149"/>
    <w:rsid w:val="009B7729"/>
    <w:rsid w:val="009B7B43"/>
    <w:rsid w:val="009C1943"/>
    <w:rsid w:val="009C280B"/>
    <w:rsid w:val="009C337F"/>
    <w:rsid w:val="009C3FA1"/>
    <w:rsid w:val="009C4BA4"/>
    <w:rsid w:val="009C635E"/>
    <w:rsid w:val="009C6669"/>
    <w:rsid w:val="009C7666"/>
    <w:rsid w:val="009C7861"/>
    <w:rsid w:val="009D0FC4"/>
    <w:rsid w:val="009D296D"/>
    <w:rsid w:val="009D496E"/>
    <w:rsid w:val="009D4A37"/>
    <w:rsid w:val="009D5E09"/>
    <w:rsid w:val="009D6AEF"/>
    <w:rsid w:val="009D7DA6"/>
    <w:rsid w:val="009E06D4"/>
    <w:rsid w:val="009E130E"/>
    <w:rsid w:val="009E1B40"/>
    <w:rsid w:val="009E21F4"/>
    <w:rsid w:val="009E34BC"/>
    <w:rsid w:val="009E439D"/>
    <w:rsid w:val="009E4523"/>
    <w:rsid w:val="009E5739"/>
    <w:rsid w:val="009E58DA"/>
    <w:rsid w:val="009E6704"/>
    <w:rsid w:val="009F04D5"/>
    <w:rsid w:val="009F0A95"/>
    <w:rsid w:val="009F1645"/>
    <w:rsid w:val="009F1BE6"/>
    <w:rsid w:val="009F2B6F"/>
    <w:rsid w:val="009F381E"/>
    <w:rsid w:val="009F3DE9"/>
    <w:rsid w:val="009F40D3"/>
    <w:rsid w:val="009F4749"/>
    <w:rsid w:val="009F6D29"/>
    <w:rsid w:val="009F77C6"/>
    <w:rsid w:val="009F7E5F"/>
    <w:rsid w:val="00A005FA"/>
    <w:rsid w:val="00A028B5"/>
    <w:rsid w:val="00A032D3"/>
    <w:rsid w:val="00A05270"/>
    <w:rsid w:val="00A1047F"/>
    <w:rsid w:val="00A11378"/>
    <w:rsid w:val="00A11CE0"/>
    <w:rsid w:val="00A12565"/>
    <w:rsid w:val="00A126F5"/>
    <w:rsid w:val="00A12A22"/>
    <w:rsid w:val="00A13933"/>
    <w:rsid w:val="00A13AE9"/>
    <w:rsid w:val="00A13D75"/>
    <w:rsid w:val="00A141B2"/>
    <w:rsid w:val="00A14543"/>
    <w:rsid w:val="00A15083"/>
    <w:rsid w:val="00A15780"/>
    <w:rsid w:val="00A15852"/>
    <w:rsid w:val="00A1682B"/>
    <w:rsid w:val="00A20D66"/>
    <w:rsid w:val="00A21BCD"/>
    <w:rsid w:val="00A22DC4"/>
    <w:rsid w:val="00A2374E"/>
    <w:rsid w:val="00A238F2"/>
    <w:rsid w:val="00A23D29"/>
    <w:rsid w:val="00A24C36"/>
    <w:rsid w:val="00A30E25"/>
    <w:rsid w:val="00A30F61"/>
    <w:rsid w:val="00A30FF7"/>
    <w:rsid w:val="00A312E8"/>
    <w:rsid w:val="00A31E4C"/>
    <w:rsid w:val="00A32742"/>
    <w:rsid w:val="00A32782"/>
    <w:rsid w:val="00A35AEB"/>
    <w:rsid w:val="00A36896"/>
    <w:rsid w:val="00A36C32"/>
    <w:rsid w:val="00A36F3F"/>
    <w:rsid w:val="00A3710F"/>
    <w:rsid w:val="00A3714D"/>
    <w:rsid w:val="00A37715"/>
    <w:rsid w:val="00A3797C"/>
    <w:rsid w:val="00A37B9E"/>
    <w:rsid w:val="00A403D9"/>
    <w:rsid w:val="00A40EC4"/>
    <w:rsid w:val="00A40EE9"/>
    <w:rsid w:val="00A410D7"/>
    <w:rsid w:val="00A41189"/>
    <w:rsid w:val="00A422EF"/>
    <w:rsid w:val="00A42932"/>
    <w:rsid w:val="00A43AC3"/>
    <w:rsid w:val="00A43B0D"/>
    <w:rsid w:val="00A43EAD"/>
    <w:rsid w:val="00A4644A"/>
    <w:rsid w:val="00A46683"/>
    <w:rsid w:val="00A47EF0"/>
    <w:rsid w:val="00A50922"/>
    <w:rsid w:val="00A50D23"/>
    <w:rsid w:val="00A50F6F"/>
    <w:rsid w:val="00A51CE9"/>
    <w:rsid w:val="00A52432"/>
    <w:rsid w:val="00A53668"/>
    <w:rsid w:val="00A5408D"/>
    <w:rsid w:val="00A552F3"/>
    <w:rsid w:val="00A56AC6"/>
    <w:rsid w:val="00A56BF0"/>
    <w:rsid w:val="00A56D59"/>
    <w:rsid w:val="00A57245"/>
    <w:rsid w:val="00A57617"/>
    <w:rsid w:val="00A57C6F"/>
    <w:rsid w:val="00A57D25"/>
    <w:rsid w:val="00A57E5D"/>
    <w:rsid w:val="00A60987"/>
    <w:rsid w:val="00A6184F"/>
    <w:rsid w:val="00A620F8"/>
    <w:rsid w:val="00A62C24"/>
    <w:rsid w:val="00A647EC"/>
    <w:rsid w:val="00A65AF8"/>
    <w:rsid w:val="00A66D28"/>
    <w:rsid w:val="00A66DD8"/>
    <w:rsid w:val="00A700C3"/>
    <w:rsid w:val="00A71551"/>
    <w:rsid w:val="00A719CC"/>
    <w:rsid w:val="00A71B7B"/>
    <w:rsid w:val="00A72145"/>
    <w:rsid w:val="00A73C13"/>
    <w:rsid w:val="00A757CB"/>
    <w:rsid w:val="00A75ADB"/>
    <w:rsid w:val="00A75E25"/>
    <w:rsid w:val="00A77466"/>
    <w:rsid w:val="00A774BC"/>
    <w:rsid w:val="00A80D03"/>
    <w:rsid w:val="00A81AE0"/>
    <w:rsid w:val="00A83031"/>
    <w:rsid w:val="00A84241"/>
    <w:rsid w:val="00A85959"/>
    <w:rsid w:val="00A86C73"/>
    <w:rsid w:val="00A86E45"/>
    <w:rsid w:val="00A8766A"/>
    <w:rsid w:val="00A877CB"/>
    <w:rsid w:val="00A9025F"/>
    <w:rsid w:val="00A91104"/>
    <w:rsid w:val="00A92E84"/>
    <w:rsid w:val="00A9302E"/>
    <w:rsid w:val="00A93EDF"/>
    <w:rsid w:val="00A96998"/>
    <w:rsid w:val="00A96C80"/>
    <w:rsid w:val="00A976E9"/>
    <w:rsid w:val="00AA08FF"/>
    <w:rsid w:val="00AA1E96"/>
    <w:rsid w:val="00AA473E"/>
    <w:rsid w:val="00AA514B"/>
    <w:rsid w:val="00AA62C7"/>
    <w:rsid w:val="00AA67B2"/>
    <w:rsid w:val="00AB164B"/>
    <w:rsid w:val="00AB1A40"/>
    <w:rsid w:val="00AB21AB"/>
    <w:rsid w:val="00AB28D6"/>
    <w:rsid w:val="00AB2FC2"/>
    <w:rsid w:val="00AB34AD"/>
    <w:rsid w:val="00AB42F7"/>
    <w:rsid w:val="00AB45E5"/>
    <w:rsid w:val="00AB55AE"/>
    <w:rsid w:val="00AB608A"/>
    <w:rsid w:val="00AB684C"/>
    <w:rsid w:val="00AB6D12"/>
    <w:rsid w:val="00AC010A"/>
    <w:rsid w:val="00AC03FB"/>
    <w:rsid w:val="00AC0FF9"/>
    <w:rsid w:val="00AC14C2"/>
    <w:rsid w:val="00AC1C5C"/>
    <w:rsid w:val="00AC254B"/>
    <w:rsid w:val="00AC2B5B"/>
    <w:rsid w:val="00AC2DE6"/>
    <w:rsid w:val="00AC4580"/>
    <w:rsid w:val="00AC6CF5"/>
    <w:rsid w:val="00AD0F21"/>
    <w:rsid w:val="00AD24CA"/>
    <w:rsid w:val="00AD27A1"/>
    <w:rsid w:val="00AD35ED"/>
    <w:rsid w:val="00AD3708"/>
    <w:rsid w:val="00AD396B"/>
    <w:rsid w:val="00AD3D10"/>
    <w:rsid w:val="00AD6824"/>
    <w:rsid w:val="00AD68DF"/>
    <w:rsid w:val="00AD72D4"/>
    <w:rsid w:val="00AE10D7"/>
    <w:rsid w:val="00AE1646"/>
    <w:rsid w:val="00AE1AB6"/>
    <w:rsid w:val="00AE2863"/>
    <w:rsid w:val="00AE2AC0"/>
    <w:rsid w:val="00AE3EBB"/>
    <w:rsid w:val="00AE4616"/>
    <w:rsid w:val="00AE57A4"/>
    <w:rsid w:val="00AE610D"/>
    <w:rsid w:val="00AE78D9"/>
    <w:rsid w:val="00AF197F"/>
    <w:rsid w:val="00AF246A"/>
    <w:rsid w:val="00AF2984"/>
    <w:rsid w:val="00AF46FF"/>
    <w:rsid w:val="00AF47C8"/>
    <w:rsid w:val="00AF5D25"/>
    <w:rsid w:val="00AF6869"/>
    <w:rsid w:val="00AF72A2"/>
    <w:rsid w:val="00AF799A"/>
    <w:rsid w:val="00B00A20"/>
    <w:rsid w:val="00B01ED7"/>
    <w:rsid w:val="00B02C54"/>
    <w:rsid w:val="00B02F32"/>
    <w:rsid w:val="00B03106"/>
    <w:rsid w:val="00B04413"/>
    <w:rsid w:val="00B046EB"/>
    <w:rsid w:val="00B04A05"/>
    <w:rsid w:val="00B04E5B"/>
    <w:rsid w:val="00B0652A"/>
    <w:rsid w:val="00B07880"/>
    <w:rsid w:val="00B10629"/>
    <w:rsid w:val="00B1114A"/>
    <w:rsid w:val="00B11C24"/>
    <w:rsid w:val="00B148D0"/>
    <w:rsid w:val="00B14E6C"/>
    <w:rsid w:val="00B15D65"/>
    <w:rsid w:val="00B1610B"/>
    <w:rsid w:val="00B163B6"/>
    <w:rsid w:val="00B22B74"/>
    <w:rsid w:val="00B22EBB"/>
    <w:rsid w:val="00B25CA0"/>
    <w:rsid w:val="00B26CBB"/>
    <w:rsid w:val="00B27002"/>
    <w:rsid w:val="00B27CFB"/>
    <w:rsid w:val="00B30AC4"/>
    <w:rsid w:val="00B3131C"/>
    <w:rsid w:val="00B3203E"/>
    <w:rsid w:val="00B32564"/>
    <w:rsid w:val="00B32F52"/>
    <w:rsid w:val="00B3359C"/>
    <w:rsid w:val="00B339DB"/>
    <w:rsid w:val="00B340FD"/>
    <w:rsid w:val="00B344C8"/>
    <w:rsid w:val="00B35E66"/>
    <w:rsid w:val="00B4002B"/>
    <w:rsid w:val="00B40576"/>
    <w:rsid w:val="00B40690"/>
    <w:rsid w:val="00B40A49"/>
    <w:rsid w:val="00B41342"/>
    <w:rsid w:val="00B4214F"/>
    <w:rsid w:val="00B44A08"/>
    <w:rsid w:val="00B44F59"/>
    <w:rsid w:val="00B47CBF"/>
    <w:rsid w:val="00B47E22"/>
    <w:rsid w:val="00B50654"/>
    <w:rsid w:val="00B51A6C"/>
    <w:rsid w:val="00B528C5"/>
    <w:rsid w:val="00B52E17"/>
    <w:rsid w:val="00B53E31"/>
    <w:rsid w:val="00B5560C"/>
    <w:rsid w:val="00B559ED"/>
    <w:rsid w:val="00B55A06"/>
    <w:rsid w:val="00B55D3D"/>
    <w:rsid w:val="00B56279"/>
    <w:rsid w:val="00B575EA"/>
    <w:rsid w:val="00B577B8"/>
    <w:rsid w:val="00B577DA"/>
    <w:rsid w:val="00B60CEF"/>
    <w:rsid w:val="00B60FBF"/>
    <w:rsid w:val="00B6171B"/>
    <w:rsid w:val="00B627F1"/>
    <w:rsid w:val="00B63C8A"/>
    <w:rsid w:val="00B644EA"/>
    <w:rsid w:val="00B65A94"/>
    <w:rsid w:val="00B65B61"/>
    <w:rsid w:val="00B665D1"/>
    <w:rsid w:val="00B66650"/>
    <w:rsid w:val="00B71956"/>
    <w:rsid w:val="00B71BA1"/>
    <w:rsid w:val="00B72830"/>
    <w:rsid w:val="00B73A00"/>
    <w:rsid w:val="00B73B82"/>
    <w:rsid w:val="00B75241"/>
    <w:rsid w:val="00B76C62"/>
    <w:rsid w:val="00B77FF1"/>
    <w:rsid w:val="00B814A2"/>
    <w:rsid w:val="00B8205C"/>
    <w:rsid w:val="00B82305"/>
    <w:rsid w:val="00B8265A"/>
    <w:rsid w:val="00B82AED"/>
    <w:rsid w:val="00B84E49"/>
    <w:rsid w:val="00B84F00"/>
    <w:rsid w:val="00B85F17"/>
    <w:rsid w:val="00B87D96"/>
    <w:rsid w:val="00B9180A"/>
    <w:rsid w:val="00B91E10"/>
    <w:rsid w:val="00B93272"/>
    <w:rsid w:val="00B963D9"/>
    <w:rsid w:val="00BA07DC"/>
    <w:rsid w:val="00BA1664"/>
    <w:rsid w:val="00BA1AB0"/>
    <w:rsid w:val="00BA2268"/>
    <w:rsid w:val="00BA28B1"/>
    <w:rsid w:val="00BA2E28"/>
    <w:rsid w:val="00BA35C5"/>
    <w:rsid w:val="00BA45B3"/>
    <w:rsid w:val="00BA4C1B"/>
    <w:rsid w:val="00BA4CD4"/>
    <w:rsid w:val="00BA506A"/>
    <w:rsid w:val="00BA71C2"/>
    <w:rsid w:val="00BB16D0"/>
    <w:rsid w:val="00BB263E"/>
    <w:rsid w:val="00BB2E46"/>
    <w:rsid w:val="00BB4494"/>
    <w:rsid w:val="00BB587B"/>
    <w:rsid w:val="00BB6041"/>
    <w:rsid w:val="00BB69B2"/>
    <w:rsid w:val="00BB74DC"/>
    <w:rsid w:val="00BB7A91"/>
    <w:rsid w:val="00BC0088"/>
    <w:rsid w:val="00BC08B3"/>
    <w:rsid w:val="00BC31A2"/>
    <w:rsid w:val="00BC37E4"/>
    <w:rsid w:val="00BC7A28"/>
    <w:rsid w:val="00BD0EA7"/>
    <w:rsid w:val="00BD13B0"/>
    <w:rsid w:val="00BD2565"/>
    <w:rsid w:val="00BD2FB4"/>
    <w:rsid w:val="00BD2FDB"/>
    <w:rsid w:val="00BD31C8"/>
    <w:rsid w:val="00BD4419"/>
    <w:rsid w:val="00BD4B41"/>
    <w:rsid w:val="00BD56D3"/>
    <w:rsid w:val="00BE2101"/>
    <w:rsid w:val="00BE3A56"/>
    <w:rsid w:val="00BE3D6A"/>
    <w:rsid w:val="00BE46E5"/>
    <w:rsid w:val="00BE5434"/>
    <w:rsid w:val="00BE5A7B"/>
    <w:rsid w:val="00BE649B"/>
    <w:rsid w:val="00BE7F35"/>
    <w:rsid w:val="00BF08D1"/>
    <w:rsid w:val="00BF0F4D"/>
    <w:rsid w:val="00BF11E0"/>
    <w:rsid w:val="00BF2BFF"/>
    <w:rsid w:val="00BF413D"/>
    <w:rsid w:val="00BF494B"/>
    <w:rsid w:val="00BF563F"/>
    <w:rsid w:val="00BF7B60"/>
    <w:rsid w:val="00BF7E20"/>
    <w:rsid w:val="00BF7EFD"/>
    <w:rsid w:val="00C0094E"/>
    <w:rsid w:val="00C00EA1"/>
    <w:rsid w:val="00C01B1B"/>
    <w:rsid w:val="00C027C2"/>
    <w:rsid w:val="00C0405C"/>
    <w:rsid w:val="00C052EE"/>
    <w:rsid w:val="00C0625C"/>
    <w:rsid w:val="00C07915"/>
    <w:rsid w:val="00C1048C"/>
    <w:rsid w:val="00C12235"/>
    <w:rsid w:val="00C1246D"/>
    <w:rsid w:val="00C14DCE"/>
    <w:rsid w:val="00C174BF"/>
    <w:rsid w:val="00C22E57"/>
    <w:rsid w:val="00C23A40"/>
    <w:rsid w:val="00C23DF3"/>
    <w:rsid w:val="00C268CA"/>
    <w:rsid w:val="00C274B7"/>
    <w:rsid w:val="00C27AF3"/>
    <w:rsid w:val="00C27BB9"/>
    <w:rsid w:val="00C303AF"/>
    <w:rsid w:val="00C30EE2"/>
    <w:rsid w:val="00C312BF"/>
    <w:rsid w:val="00C31FE8"/>
    <w:rsid w:val="00C322EC"/>
    <w:rsid w:val="00C32A19"/>
    <w:rsid w:val="00C32E0C"/>
    <w:rsid w:val="00C32EDB"/>
    <w:rsid w:val="00C33F08"/>
    <w:rsid w:val="00C345F3"/>
    <w:rsid w:val="00C35A8C"/>
    <w:rsid w:val="00C372DE"/>
    <w:rsid w:val="00C37C60"/>
    <w:rsid w:val="00C40A4F"/>
    <w:rsid w:val="00C41249"/>
    <w:rsid w:val="00C41F14"/>
    <w:rsid w:val="00C420D9"/>
    <w:rsid w:val="00C4415A"/>
    <w:rsid w:val="00C467D9"/>
    <w:rsid w:val="00C46D19"/>
    <w:rsid w:val="00C46F95"/>
    <w:rsid w:val="00C5233E"/>
    <w:rsid w:val="00C5262E"/>
    <w:rsid w:val="00C527E6"/>
    <w:rsid w:val="00C5293C"/>
    <w:rsid w:val="00C55FAF"/>
    <w:rsid w:val="00C6037D"/>
    <w:rsid w:val="00C6056B"/>
    <w:rsid w:val="00C60F97"/>
    <w:rsid w:val="00C61995"/>
    <w:rsid w:val="00C62C2D"/>
    <w:rsid w:val="00C62DDB"/>
    <w:rsid w:val="00C633B8"/>
    <w:rsid w:val="00C638F2"/>
    <w:rsid w:val="00C641B5"/>
    <w:rsid w:val="00C64899"/>
    <w:rsid w:val="00C66328"/>
    <w:rsid w:val="00C66547"/>
    <w:rsid w:val="00C70964"/>
    <w:rsid w:val="00C70F07"/>
    <w:rsid w:val="00C71F2C"/>
    <w:rsid w:val="00C7259B"/>
    <w:rsid w:val="00C73240"/>
    <w:rsid w:val="00C73893"/>
    <w:rsid w:val="00C73B77"/>
    <w:rsid w:val="00C7473A"/>
    <w:rsid w:val="00C76511"/>
    <w:rsid w:val="00C772B0"/>
    <w:rsid w:val="00C80944"/>
    <w:rsid w:val="00C80CDE"/>
    <w:rsid w:val="00C81E56"/>
    <w:rsid w:val="00C82508"/>
    <w:rsid w:val="00C84146"/>
    <w:rsid w:val="00C85DED"/>
    <w:rsid w:val="00C86A9E"/>
    <w:rsid w:val="00C87686"/>
    <w:rsid w:val="00C876F9"/>
    <w:rsid w:val="00C87BF2"/>
    <w:rsid w:val="00C9195F"/>
    <w:rsid w:val="00C920A6"/>
    <w:rsid w:val="00C94E0F"/>
    <w:rsid w:val="00C95643"/>
    <w:rsid w:val="00C9581D"/>
    <w:rsid w:val="00C95B08"/>
    <w:rsid w:val="00C95CB7"/>
    <w:rsid w:val="00C960F8"/>
    <w:rsid w:val="00C9677A"/>
    <w:rsid w:val="00CA0ECA"/>
    <w:rsid w:val="00CA165E"/>
    <w:rsid w:val="00CA1E8A"/>
    <w:rsid w:val="00CA2B6A"/>
    <w:rsid w:val="00CA336B"/>
    <w:rsid w:val="00CA3AA8"/>
    <w:rsid w:val="00CA3D9C"/>
    <w:rsid w:val="00CA4ED8"/>
    <w:rsid w:val="00CA502F"/>
    <w:rsid w:val="00CA5B51"/>
    <w:rsid w:val="00CA7984"/>
    <w:rsid w:val="00CB05F6"/>
    <w:rsid w:val="00CB19A8"/>
    <w:rsid w:val="00CB3CCF"/>
    <w:rsid w:val="00CB66B7"/>
    <w:rsid w:val="00CB7839"/>
    <w:rsid w:val="00CC1095"/>
    <w:rsid w:val="00CC3358"/>
    <w:rsid w:val="00CC4366"/>
    <w:rsid w:val="00CC628F"/>
    <w:rsid w:val="00CC7A51"/>
    <w:rsid w:val="00CD0E02"/>
    <w:rsid w:val="00CD2B83"/>
    <w:rsid w:val="00CD3ED8"/>
    <w:rsid w:val="00CD4566"/>
    <w:rsid w:val="00CD48C3"/>
    <w:rsid w:val="00CD5679"/>
    <w:rsid w:val="00CD5ABD"/>
    <w:rsid w:val="00CD7E62"/>
    <w:rsid w:val="00CE04BC"/>
    <w:rsid w:val="00CE1F19"/>
    <w:rsid w:val="00CE34C4"/>
    <w:rsid w:val="00CE41B2"/>
    <w:rsid w:val="00CE43F9"/>
    <w:rsid w:val="00CE4AAB"/>
    <w:rsid w:val="00CE508C"/>
    <w:rsid w:val="00CE58D6"/>
    <w:rsid w:val="00CE5A22"/>
    <w:rsid w:val="00CE702B"/>
    <w:rsid w:val="00CE7478"/>
    <w:rsid w:val="00CE7980"/>
    <w:rsid w:val="00CE7E75"/>
    <w:rsid w:val="00CF0992"/>
    <w:rsid w:val="00CF2099"/>
    <w:rsid w:val="00CF21EA"/>
    <w:rsid w:val="00CF2232"/>
    <w:rsid w:val="00CF2DF9"/>
    <w:rsid w:val="00CF3059"/>
    <w:rsid w:val="00CF4540"/>
    <w:rsid w:val="00CF4AA2"/>
    <w:rsid w:val="00CF504C"/>
    <w:rsid w:val="00CF6A8D"/>
    <w:rsid w:val="00CF7965"/>
    <w:rsid w:val="00D014F7"/>
    <w:rsid w:val="00D01BD0"/>
    <w:rsid w:val="00D027F3"/>
    <w:rsid w:val="00D02CD1"/>
    <w:rsid w:val="00D03020"/>
    <w:rsid w:val="00D05A8E"/>
    <w:rsid w:val="00D0727B"/>
    <w:rsid w:val="00D07B39"/>
    <w:rsid w:val="00D07E0C"/>
    <w:rsid w:val="00D10DBB"/>
    <w:rsid w:val="00D11461"/>
    <w:rsid w:val="00D11A98"/>
    <w:rsid w:val="00D11AFC"/>
    <w:rsid w:val="00D12D63"/>
    <w:rsid w:val="00D141B8"/>
    <w:rsid w:val="00D15319"/>
    <w:rsid w:val="00D15D46"/>
    <w:rsid w:val="00D17092"/>
    <w:rsid w:val="00D17230"/>
    <w:rsid w:val="00D17984"/>
    <w:rsid w:val="00D206CD"/>
    <w:rsid w:val="00D2125F"/>
    <w:rsid w:val="00D212E8"/>
    <w:rsid w:val="00D21461"/>
    <w:rsid w:val="00D25135"/>
    <w:rsid w:val="00D25730"/>
    <w:rsid w:val="00D261BD"/>
    <w:rsid w:val="00D2763F"/>
    <w:rsid w:val="00D308FF"/>
    <w:rsid w:val="00D32E97"/>
    <w:rsid w:val="00D3392E"/>
    <w:rsid w:val="00D34512"/>
    <w:rsid w:val="00D34C24"/>
    <w:rsid w:val="00D36D68"/>
    <w:rsid w:val="00D40483"/>
    <w:rsid w:val="00D40F9D"/>
    <w:rsid w:val="00D41AAA"/>
    <w:rsid w:val="00D44D21"/>
    <w:rsid w:val="00D45FDF"/>
    <w:rsid w:val="00D467A0"/>
    <w:rsid w:val="00D5395E"/>
    <w:rsid w:val="00D55A12"/>
    <w:rsid w:val="00D55D79"/>
    <w:rsid w:val="00D57EEA"/>
    <w:rsid w:val="00D61C46"/>
    <w:rsid w:val="00D61DA7"/>
    <w:rsid w:val="00D61E9A"/>
    <w:rsid w:val="00D620F2"/>
    <w:rsid w:val="00D62745"/>
    <w:rsid w:val="00D62CDF"/>
    <w:rsid w:val="00D62F1F"/>
    <w:rsid w:val="00D63514"/>
    <w:rsid w:val="00D6589A"/>
    <w:rsid w:val="00D66327"/>
    <w:rsid w:val="00D707EB"/>
    <w:rsid w:val="00D708D1"/>
    <w:rsid w:val="00D70ABC"/>
    <w:rsid w:val="00D71367"/>
    <w:rsid w:val="00D727DB"/>
    <w:rsid w:val="00D72C37"/>
    <w:rsid w:val="00D73C43"/>
    <w:rsid w:val="00D73FA1"/>
    <w:rsid w:val="00D75093"/>
    <w:rsid w:val="00D75453"/>
    <w:rsid w:val="00D75B9A"/>
    <w:rsid w:val="00D75D97"/>
    <w:rsid w:val="00D767B0"/>
    <w:rsid w:val="00D769A8"/>
    <w:rsid w:val="00D76ACE"/>
    <w:rsid w:val="00D777AD"/>
    <w:rsid w:val="00D807A7"/>
    <w:rsid w:val="00D8130E"/>
    <w:rsid w:val="00D8141B"/>
    <w:rsid w:val="00D8181B"/>
    <w:rsid w:val="00D825A4"/>
    <w:rsid w:val="00D825CE"/>
    <w:rsid w:val="00D83453"/>
    <w:rsid w:val="00D83507"/>
    <w:rsid w:val="00D842C4"/>
    <w:rsid w:val="00D84986"/>
    <w:rsid w:val="00D8568B"/>
    <w:rsid w:val="00D857BA"/>
    <w:rsid w:val="00D86873"/>
    <w:rsid w:val="00D86D9E"/>
    <w:rsid w:val="00D87200"/>
    <w:rsid w:val="00D87893"/>
    <w:rsid w:val="00D9000F"/>
    <w:rsid w:val="00D908D5"/>
    <w:rsid w:val="00D91B0C"/>
    <w:rsid w:val="00D9399C"/>
    <w:rsid w:val="00D94379"/>
    <w:rsid w:val="00D95577"/>
    <w:rsid w:val="00D95CF0"/>
    <w:rsid w:val="00DA02DE"/>
    <w:rsid w:val="00DA1346"/>
    <w:rsid w:val="00DA1804"/>
    <w:rsid w:val="00DA1E9C"/>
    <w:rsid w:val="00DA27E6"/>
    <w:rsid w:val="00DA29DD"/>
    <w:rsid w:val="00DA2C71"/>
    <w:rsid w:val="00DA307C"/>
    <w:rsid w:val="00DA3133"/>
    <w:rsid w:val="00DA32F0"/>
    <w:rsid w:val="00DA3ADA"/>
    <w:rsid w:val="00DA52DF"/>
    <w:rsid w:val="00DA5C41"/>
    <w:rsid w:val="00DA5F61"/>
    <w:rsid w:val="00DA7A88"/>
    <w:rsid w:val="00DA7BA5"/>
    <w:rsid w:val="00DB0B23"/>
    <w:rsid w:val="00DB1517"/>
    <w:rsid w:val="00DB3611"/>
    <w:rsid w:val="00DB387D"/>
    <w:rsid w:val="00DB3947"/>
    <w:rsid w:val="00DB3E04"/>
    <w:rsid w:val="00DB4AC5"/>
    <w:rsid w:val="00DB5BF8"/>
    <w:rsid w:val="00DB71E9"/>
    <w:rsid w:val="00DB7DC6"/>
    <w:rsid w:val="00DC011D"/>
    <w:rsid w:val="00DC1129"/>
    <w:rsid w:val="00DC168E"/>
    <w:rsid w:val="00DC2DE3"/>
    <w:rsid w:val="00DC323D"/>
    <w:rsid w:val="00DC4A07"/>
    <w:rsid w:val="00DC4C29"/>
    <w:rsid w:val="00DC525A"/>
    <w:rsid w:val="00DC62D9"/>
    <w:rsid w:val="00DC6EA6"/>
    <w:rsid w:val="00DC7359"/>
    <w:rsid w:val="00DC7466"/>
    <w:rsid w:val="00DD1CA9"/>
    <w:rsid w:val="00DD2495"/>
    <w:rsid w:val="00DD3F7C"/>
    <w:rsid w:val="00DD58CA"/>
    <w:rsid w:val="00DD63F3"/>
    <w:rsid w:val="00DD72ED"/>
    <w:rsid w:val="00DE02AA"/>
    <w:rsid w:val="00DE087A"/>
    <w:rsid w:val="00DE387B"/>
    <w:rsid w:val="00DE3A8B"/>
    <w:rsid w:val="00DE3E13"/>
    <w:rsid w:val="00DE59A7"/>
    <w:rsid w:val="00DE63A0"/>
    <w:rsid w:val="00DE66C4"/>
    <w:rsid w:val="00DE6AC1"/>
    <w:rsid w:val="00DE7F31"/>
    <w:rsid w:val="00DF0B1B"/>
    <w:rsid w:val="00DF113A"/>
    <w:rsid w:val="00DF161A"/>
    <w:rsid w:val="00DF1971"/>
    <w:rsid w:val="00DF2020"/>
    <w:rsid w:val="00DF539F"/>
    <w:rsid w:val="00DF5616"/>
    <w:rsid w:val="00DF797C"/>
    <w:rsid w:val="00E02D67"/>
    <w:rsid w:val="00E03C8D"/>
    <w:rsid w:val="00E04812"/>
    <w:rsid w:val="00E04AA3"/>
    <w:rsid w:val="00E050B1"/>
    <w:rsid w:val="00E05D58"/>
    <w:rsid w:val="00E05F69"/>
    <w:rsid w:val="00E067F4"/>
    <w:rsid w:val="00E06A77"/>
    <w:rsid w:val="00E072F1"/>
    <w:rsid w:val="00E076CD"/>
    <w:rsid w:val="00E0775F"/>
    <w:rsid w:val="00E1075F"/>
    <w:rsid w:val="00E108D7"/>
    <w:rsid w:val="00E10D02"/>
    <w:rsid w:val="00E115C8"/>
    <w:rsid w:val="00E12C05"/>
    <w:rsid w:val="00E1511A"/>
    <w:rsid w:val="00E154C5"/>
    <w:rsid w:val="00E1565A"/>
    <w:rsid w:val="00E1578D"/>
    <w:rsid w:val="00E1639D"/>
    <w:rsid w:val="00E16791"/>
    <w:rsid w:val="00E17D04"/>
    <w:rsid w:val="00E17FB4"/>
    <w:rsid w:val="00E207A5"/>
    <w:rsid w:val="00E2139C"/>
    <w:rsid w:val="00E23A84"/>
    <w:rsid w:val="00E23EB2"/>
    <w:rsid w:val="00E23F8F"/>
    <w:rsid w:val="00E25828"/>
    <w:rsid w:val="00E25F90"/>
    <w:rsid w:val="00E269F4"/>
    <w:rsid w:val="00E2709A"/>
    <w:rsid w:val="00E30F95"/>
    <w:rsid w:val="00E31D61"/>
    <w:rsid w:val="00E32AEF"/>
    <w:rsid w:val="00E33AF9"/>
    <w:rsid w:val="00E33DFF"/>
    <w:rsid w:val="00E35733"/>
    <w:rsid w:val="00E36458"/>
    <w:rsid w:val="00E36916"/>
    <w:rsid w:val="00E36928"/>
    <w:rsid w:val="00E4084B"/>
    <w:rsid w:val="00E40B3F"/>
    <w:rsid w:val="00E41270"/>
    <w:rsid w:val="00E41673"/>
    <w:rsid w:val="00E4173B"/>
    <w:rsid w:val="00E42074"/>
    <w:rsid w:val="00E4264A"/>
    <w:rsid w:val="00E4347E"/>
    <w:rsid w:val="00E43E78"/>
    <w:rsid w:val="00E4440A"/>
    <w:rsid w:val="00E4540B"/>
    <w:rsid w:val="00E456CF"/>
    <w:rsid w:val="00E50B1A"/>
    <w:rsid w:val="00E51AE9"/>
    <w:rsid w:val="00E5530C"/>
    <w:rsid w:val="00E55CED"/>
    <w:rsid w:val="00E5628E"/>
    <w:rsid w:val="00E57DF5"/>
    <w:rsid w:val="00E60C79"/>
    <w:rsid w:val="00E61D32"/>
    <w:rsid w:val="00E6317E"/>
    <w:rsid w:val="00E648B0"/>
    <w:rsid w:val="00E64F63"/>
    <w:rsid w:val="00E65C0F"/>
    <w:rsid w:val="00E668E9"/>
    <w:rsid w:val="00E67240"/>
    <w:rsid w:val="00E672EB"/>
    <w:rsid w:val="00E70105"/>
    <w:rsid w:val="00E70193"/>
    <w:rsid w:val="00E708ED"/>
    <w:rsid w:val="00E7116C"/>
    <w:rsid w:val="00E71B4B"/>
    <w:rsid w:val="00E72EC4"/>
    <w:rsid w:val="00E73DBF"/>
    <w:rsid w:val="00E74185"/>
    <w:rsid w:val="00E74F09"/>
    <w:rsid w:val="00E756EB"/>
    <w:rsid w:val="00E76554"/>
    <w:rsid w:val="00E76DBF"/>
    <w:rsid w:val="00E77D5F"/>
    <w:rsid w:val="00E8164F"/>
    <w:rsid w:val="00E82C2A"/>
    <w:rsid w:val="00E82E9E"/>
    <w:rsid w:val="00E845EB"/>
    <w:rsid w:val="00E846F5"/>
    <w:rsid w:val="00E85058"/>
    <w:rsid w:val="00E8580F"/>
    <w:rsid w:val="00E85995"/>
    <w:rsid w:val="00E859B5"/>
    <w:rsid w:val="00E85BAB"/>
    <w:rsid w:val="00E87F3F"/>
    <w:rsid w:val="00E91089"/>
    <w:rsid w:val="00E92267"/>
    <w:rsid w:val="00E94878"/>
    <w:rsid w:val="00E955DC"/>
    <w:rsid w:val="00E9599B"/>
    <w:rsid w:val="00E96749"/>
    <w:rsid w:val="00E973D1"/>
    <w:rsid w:val="00EA01D4"/>
    <w:rsid w:val="00EA02F1"/>
    <w:rsid w:val="00EA1C7C"/>
    <w:rsid w:val="00EA2E20"/>
    <w:rsid w:val="00EA3983"/>
    <w:rsid w:val="00EA4229"/>
    <w:rsid w:val="00EB012B"/>
    <w:rsid w:val="00EB0AD6"/>
    <w:rsid w:val="00EB0E3B"/>
    <w:rsid w:val="00EB1367"/>
    <w:rsid w:val="00EB16A1"/>
    <w:rsid w:val="00EB3BEA"/>
    <w:rsid w:val="00EB3E53"/>
    <w:rsid w:val="00EB3F77"/>
    <w:rsid w:val="00EB445B"/>
    <w:rsid w:val="00EB503D"/>
    <w:rsid w:val="00EB514D"/>
    <w:rsid w:val="00EB79BD"/>
    <w:rsid w:val="00EC0386"/>
    <w:rsid w:val="00EC0DC9"/>
    <w:rsid w:val="00EC12C4"/>
    <w:rsid w:val="00EC1D1E"/>
    <w:rsid w:val="00EC4508"/>
    <w:rsid w:val="00EC4A27"/>
    <w:rsid w:val="00EC4CFE"/>
    <w:rsid w:val="00EC5648"/>
    <w:rsid w:val="00EC6FF5"/>
    <w:rsid w:val="00EC796F"/>
    <w:rsid w:val="00ED054B"/>
    <w:rsid w:val="00ED1343"/>
    <w:rsid w:val="00ED13E7"/>
    <w:rsid w:val="00ED2B65"/>
    <w:rsid w:val="00ED2D9F"/>
    <w:rsid w:val="00ED3A8A"/>
    <w:rsid w:val="00ED41A3"/>
    <w:rsid w:val="00ED45E3"/>
    <w:rsid w:val="00ED6C95"/>
    <w:rsid w:val="00ED7441"/>
    <w:rsid w:val="00ED7E66"/>
    <w:rsid w:val="00EE0DFB"/>
    <w:rsid w:val="00EE1FB1"/>
    <w:rsid w:val="00EE51FA"/>
    <w:rsid w:val="00EE6131"/>
    <w:rsid w:val="00EE62C2"/>
    <w:rsid w:val="00EE6866"/>
    <w:rsid w:val="00EF0710"/>
    <w:rsid w:val="00EF0C0F"/>
    <w:rsid w:val="00EF0E62"/>
    <w:rsid w:val="00EF1009"/>
    <w:rsid w:val="00EF1F0C"/>
    <w:rsid w:val="00EF32B9"/>
    <w:rsid w:val="00EF3E49"/>
    <w:rsid w:val="00EF3FF0"/>
    <w:rsid w:val="00EF471B"/>
    <w:rsid w:val="00EF4B66"/>
    <w:rsid w:val="00EF6479"/>
    <w:rsid w:val="00F01257"/>
    <w:rsid w:val="00F01994"/>
    <w:rsid w:val="00F01A1F"/>
    <w:rsid w:val="00F03D9D"/>
    <w:rsid w:val="00F0425B"/>
    <w:rsid w:val="00F04C99"/>
    <w:rsid w:val="00F05195"/>
    <w:rsid w:val="00F056D5"/>
    <w:rsid w:val="00F0699D"/>
    <w:rsid w:val="00F06BB7"/>
    <w:rsid w:val="00F0762B"/>
    <w:rsid w:val="00F07900"/>
    <w:rsid w:val="00F10574"/>
    <w:rsid w:val="00F107E9"/>
    <w:rsid w:val="00F11567"/>
    <w:rsid w:val="00F1180D"/>
    <w:rsid w:val="00F13813"/>
    <w:rsid w:val="00F138F2"/>
    <w:rsid w:val="00F13E22"/>
    <w:rsid w:val="00F140D9"/>
    <w:rsid w:val="00F14BE4"/>
    <w:rsid w:val="00F156E6"/>
    <w:rsid w:val="00F163DC"/>
    <w:rsid w:val="00F17AE2"/>
    <w:rsid w:val="00F17DD1"/>
    <w:rsid w:val="00F20BED"/>
    <w:rsid w:val="00F21570"/>
    <w:rsid w:val="00F217D1"/>
    <w:rsid w:val="00F2268D"/>
    <w:rsid w:val="00F22716"/>
    <w:rsid w:val="00F2294F"/>
    <w:rsid w:val="00F22FA7"/>
    <w:rsid w:val="00F2335B"/>
    <w:rsid w:val="00F23682"/>
    <w:rsid w:val="00F24064"/>
    <w:rsid w:val="00F24707"/>
    <w:rsid w:val="00F251B9"/>
    <w:rsid w:val="00F254B6"/>
    <w:rsid w:val="00F25B02"/>
    <w:rsid w:val="00F25DFB"/>
    <w:rsid w:val="00F266D5"/>
    <w:rsid w:val="00F270A0"/>
    <w:rsid w:val="00F2783A"/>
    <w:rsid w:val="00F278C3"/>
    <w:rsid w:val="00F3155A"/>
    <w:rsid w:val="00F34360"/>
    <w:rsid w:val="00F36329"/>
    <w:rsid w:val="00F4066B"/>
    <w:rsid w:val="00F40F3C"/>
    <w:rsid w:val="00F43362"/>
    <w:rsid w:val="00F46947"/>
    <w:rsid w:val="00F46D5D"/>
    <w:rsid w:val="00F46E18"/>
    <w:rsid w:val="00F46EE1"/>
    <w:rsid w:val="00F47601"/>
    <w:rsid w:val="00F4776A"/>
    <w:rsid w:val="00F5084B"/>
    <w:rsid w:val="00F50F78"/>
    <w:rsid w:val="00F51502"/>
    <w:rsid w:val="00F5165A"/>
    <w:rsid w:val="00F525F2"/>
    <w:rsid w:val="00F530EF"/>
    <w:rsid w:val="00F53C86"/>
    <w:rsid w:val="00F55A26"/>
    <w:rsid w:val="00F55D10"/>
    <w:rsid w:val="00F56351"/>
    <w:rsid w:val="00F568A0"/>
    <w:rsid w:val="00F56A29"/>
    <w:rsid w:val="00F57452"/>
    <w:rsid w:val="00F63695"/>
    <w:rsid w:val="00F6522C"/>
    <w:rsid w:val="00F65336"/>
    <w:rsid w:val="00F659F5"/>
    <w:rsid w:val="00F66756"/>
    <w:rsid w:val="00F6701D"/>
    <w:rsid w:val="00F70035"/>
    <w:rsid w:val="00F74D2A"/>
    <w:rsid w:val="00F75A35"/>
    <w:rsid w:val="00F76099"/>
    <w:rsid w:val="00F76D1B"/>
    <w:rsid w:val="00F8057D"/>
    <w:rsid w:val="00F807B7"/>
    <w:rsid w:val="00F8120E"/>
    <w:rsid w:val="00F8208B"/>
    <w:rsid w:val="00F83FD1"/>
    <w:rsid w:val="00F8403A"/>
    <w:rsid w:val="00F844DE"/>
    <w:rsid w:val="00F8487D"/>
    <w:rsid w:val="00F84C51"/>
    <w:rsid w:val="00F8511F"/>
    <w:rsid w:val="00F85F6C"/>
    <w:rsid w:val="00F860CA"/>
    <w:rsid w:val="00F86F85"/>
    <w:rsid w:val="00F874F5"/>
    <w:rsid w:val="00F87B61"/>
    <w:rsid w:val="00F87D65"/>
    <w:rsid w:val="00F87F89"/>
    <w:rsid w:val="00F90795"/>
    <w:rsid w:val="00F90D82"/>
    <w:rsid w:val="00F9293C"/>
    <w:rsid w:val="00F930AD"/>
    <w:rsid w:val="00F93468"/>
    <w:rsid w:val="00F93EE5"/>
    <w:rsid w:val="00F94999"/>
    <w:rsid w:val="00F95D2C"/>
    <w:rsid w:val="00F962C3"/>
    <w:rsid w:val="00F9655D"/>
    <w:rsid w:val="00F977E1"/>
    <w:rsid w:val="00F97F8B"/>
    <w:rsid w:val="00FA031B"/>
    <w:rsid w:val="00FA0598"/>
    <w:rsid w:val="00FA09F8"/>
    <w:rsid w:val="00FA177F"/>
    <w:rsid w:val="00FA191A"/>
    <w:rsid w:val="00FA2E8A"/>
    <w:rsid w:val="00FA4004"/>
    <w:rsid w:val="00FA507A"/>
    <w:rsid w:val="00FA5228"/>
    <w:rsid w:val="00FA5794"/>
    <w:rsid w:val="00FA7760"/>
    <w:rsid w:val="00FB0322"/>
    <w:rsid w:val="00FB0A39"/>
    <w:rsid w:val="00FB18C5"/>
    <w:rsid w:val="00FB2525"/>
    <w:rsid w:val="00FB354A"/>
    <w:rsid w:val="00FB3858"/>
    <w:rsid w:val="00FB3893"/>
    <w:rsid w:val="00FB3DAE"/>
    <w:rsid w:val="00FB48C0"/>
    <w:rsid w:val="00FB4E0D"/>
    <w:rsid w:val="00FB52AF"/>
    <w:rsid w:val="00FC078D"/>
    <w:rsid w:val="00FC084A"/>
    <w:rsid w:val="00FC1184"/>
    <w:rsid w:val="00FC2E52"/>
    <w:rsid w:val="00FC3D4F"/>
    <w:rsid w:val="00FC495D"/>
    <w:rsid w:val="00FC4C86"/>
    <w:rsid w:val="00FC681C"/>
    <w:rsid w:val="00FC70F8"/>
    <w:rsid w:val="00FC7162"/>
    <w:rsid w:val="00FD1013"/>
    <w:rsid w:val="00FD2D1D"/>
    <w:rsid w:val="00FD3D81"/>
    <w:rsid w:val="00FD444C"/>
    <w:rsid w:val="00FD695E"/>
    <w:rsid w:val="00FE1828"/>
    <w:rsid w:val="00FE1DE1"/>
    <w:rsid w:val="00FE2CA7"/>
    <w:rsid w:val="00FE4E45"/>
    <w:rsid w:val="00FE716B"/>
    <w:rsid w:val="00FE76AE"/>
    <w:rsid w:val="00FF0A59"/>
    <w:rsid w:val="00FF0ADF"/>
    <w:rsid w:val="00FF0B97"/>
    <w:rsid w:val="00FF12F8"/>
    <w:rsid w:val="00FF1639"/>
    <w:rsid w:val="00FF1E53"/>
    <w:rsid w:val="00FF2FF8"/>
    <w:rsid w:val="00FF440F"/>
    <w:rsid w:val="00FF64CE"/>
    <w:rsid w:val="00FF682D"/>
    <w:rsid w:val="00FF68F0"/>
    <w:rsid w:val="00FF7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green,blue"/>
    </o:shapedefaults>
    <o:shapelayout v:ext="edit">
      <o:idmap v:ext="edit" data="1"/>
    </o:shapelayout>
  </w:shapeDefaults>
  <w:decimalSymbol w:val="."/>
  <w:listSeparator w:val=","/>
  <w15:docId w15:val="{0FB860A2-1339-47B2-AD99-640CA9FC62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114A"/>
    <w:pPr>
      <w:bidi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8568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ornormal">
    <w:name w:val="cornormal"/>
    <w:basedOn w:val="Normal"/>
    <w:rsid w:val="00B41342"/>
    <w:pPr>
      <w:bidi w:val="0"/>
      <w:spacing w:before="100" w:beforeAutospacing="1" w:after="100" w:afterAutospacing="1"/>
    </w:pPr>
    <w:rPr>
      <w:rFonts w:ascii="Trebuchet MS" w:hAnsi="Trebuchet MS"/>
      <w:sz w:val="20"/>
      <w:szCs w:val="20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99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2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41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D7B6F7D-E4ED-46A6-B7D5-235406E256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99</Words>
  <Characters>6266</Characters>
  <Application>Microsoft Office Word</Application>
  <DocSecurity>0</DocSecurity>
  <Lines>52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1M-MATH-COM 2018 tr1</vt:lpstr>
      <vt:lpstr>1M-MATH-COM 2018 tr1</vt:lpstr>
    </vt:vector>
  </TitlesOfParts>
  <Company>ghazaouet</Company>
  <LinksUpToDate>false</LinksUpToDate>
  <CharactersWithSpaces>7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M-MATH-COM 2018 tr1</dc:title>
  <dc:creator>Abderrahmen Zemani</dc:creator>
  <dc:description>Mot de passe : 2014</dc:description>
  <cp:lastModifiedBy>T</cp:lastModifiedBy>
  <cp:revision>2</cp:revision>
  <cp:lastPrinted>2017-12-05T14:01:00Z</cp:lastPrinted>
  <dcterms:created xsi:type="dcterms:W3CDTF">2018-11-24T03:25:00Z</dcterms:created>
  <dcterms:modified xsi:type="dcterms:W3CDTF">2018-11-24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